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542EFB" w14:textId="5268CF7F" w:rsidR="00790F3D" w:rsidRDefault="00D9321A" w:rsidP="006F7756">
      <w:pPr>
        <w:spacing w:line="360" w:lineRule="exact"/>
        <w:jc w:val="center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EditEquationSection2 </w:instrText>
      </w:r>
      <w:r w:rsidRPr="00D9321A">
        <w:rPr>
          <w:rStyle w:val="MTEquationSection"/>
        </w:rPr>
        <w:instrText>Equation Chapter (Next) Section 1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r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Sec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Chap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end"/>
      </w:r>
    </w:p>
    <w:p w14:paraId="3DFEF78D" w14:textId="08A5355D" w:rsidR="006F7756" w:rsidRPr="0087603F" w:rsidRDefault="00790F3D" w:rsidP="0022733B">
      <w:pPr>
        <w:spacing w:line="360" w:lineRule="exact"/>
        <w:jc w:val="center"/>
        <w:rPr>
          <w:rFonts w:cs="Times New Roman"/>
        </w:rPr>
      </w:pPr>
      <w:r w:rsidRPr="00E6781D">
        <w:rPr>
          <w:rFonts w:eastAsia="SimSun" w:cs="Times New Roman"/>
          <w:noProof/>
          <w:kern w:val="0"/>
          <w:szCs w:val="24"/>
          <w:lang w:val="en-SG" w:eastAsia="en-SG"/>
        </w:rPr>
        <w:drawing>
          <wp:anchor distT="0" distB="0" distL="114300" distR="114300" simplePos="0" relativeHeight="251658240" behindDoc="0" locked="0" layoutInCell="1" allowOverlap="1" wp14:anchorId="61EF20CE" wp14:editId="0C9FEDA2">
            <wp:simplePos x="0" y="0"/>
            <wp:positionH relativeFrom="column">
              <wp:posOffset>1562100</wp:posOffset>
            </wp:positionH>
            <wp:positionV relativeFrom="paragraph">
              <wp:posOffset>-1054100</wp:posOffset>
            </wp:positionV>
            <wp:extent cx="2611120" cy="1231900"/>
            <wp:effectExtent l="0" t="0" r="0" b="6350"/>
            <wp:wrapTopAndBottom/>
            <wp:docPr id="45" name="Picture 45" descr="NUS - National University of Singapo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US - National University of Singapore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83" t="21402" r="19247" b="23363"/>
                    <a:stretch/>
                  </pic:blipFill>
                  <pic:spPr bwMode="auto">
                    <a:xfrm>
                      <a:off x="0" y="0"/>
                      <a:ext cx="261112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bookmarkStart w:id="0" w:name="_Hlk95742021"/>
      <w:bookmarkStart w:id="1" w:name="_Hlk95915736"/>
      <w:bookmarkEnd w:id="0"/>
      <w:bookmarkEnd w:id="1"/>
    </w:p>
    <w:p w14:paraId="796BB143" w14:textId="77777777" w:rsidR="006F7756" w:rsidRPr="0087603F" w:rsidRDefault="006F7756" w:rsidP="006F7756">
      <w:pPr>
        <w:spacing w:line="360" w:lineRule="exact"/>
        <w:rPr>
          <w:rFonts w:cs="Times New Roman"/>
          <w:szCs w:val="24"/>
        </w:rPr>
      </w:pPr>
    </w:p>
    <w:p w14:paraId="337C5DC3" w14:textId="421910A9" w:rsidR="006F7756" w:rsidRPr="0087603F" w:rsidRDefault="006F7756" w:rsidP="006F7756">
      <w:pPr>
        <w:jc w:val="center"/>
        <w:rPr>
          <w:rFonts w:cs="Times New Roman"/>
          <w:b/>
          <w:sz w:val="36"/>
          <w:szCs w:val="36"/>
        </w:rPr>
      </w:pPr>
      <w:r w:rsidRPr="0087603F">
        <w:rPr>
          <w:rFonts w:cs="Times New Roman"/>
          <w:b/>
          <w:sz w:val="36"/>
          <w:szCs w:val="36"/>
        </w:rPr>
        <w:t>EE5903  Real-Time System</w:t>
      </w:r>
    </w:p>
    <w:p w14:paraId="4525D695" w14:textId="558E256A" w:rsidR="006F7756" w:rsidRPr="0087603F" w:rsidRDefault="006F7756" w:rsidP="006F7756">
      <w:pPr>
        <w:jc w:val="center"/>
        <w:rPr>
          <w:rFonts w:cs="Times New Roman"/>
          <w:b/>
          <w:sz w:val="36"/>
          <w:szCs w:val="36"/>
        </w:rPr>
      </w:pPr>
      <w:r w:rsidRPr="0087603F">
        <w:rPr>
          <w:rFonts w:cs="Times New Roman"/>
          <w:b/>
          <w:sz w:val="36"/>
          <w:szCs w:val="36"/>
        </w:rPr>
        <w:t xml:space="preserve">Assignment </w:t>
      </w:r>
      <w:r w:rsidR="00EE3014" w:rsidRPr="0087603F">
        <w:rPr>
          <w:rFonts w:cs="Times New Roman"/>
          <w:b/>
          <w:sz w:val="36"/>
          <w:szCs w:val="36"/>
        </w:rPr>
        <w:t>2</w:t>
      </w:r>
    </w:p>
    <w:p w14:paraId="57A5FCAD" w14:textId="77777777" w:rsidR="006F7756" w:rsidRPr="0087603F" w:rsidRDefault="006F7756" w:rsidP="006F7756">
      <w:pPr>
        <w:jc w:val="center"/>
        <w:rPr>
          <w:rFonts w:cs="Times New Roman"/>
          <w:sz w:val="44"/>
          <w:szCs w:val="44"/>
        </w:rPr>
      </w:pPr>
    </w:p>
    <w:p w14:paraId="15DB5DEE" w14:textId="7558E92A" w:rsidR="006F7756" w:rsidRPr="0087603F" w:rsidRDefault="0087603F" w:rsidP="006F7756">
      <w:pPr>
        <w:jc w:val="center"/>
        <w:rPr>
          <w:rFonts w:cs="Times New Roman"/>
          <w:sz w:val="44"/>
          <w:szCs w:val="44"/>
        </w:rPr>
      </w:pPr>
      <w:r w:rsidRPr="0087603F">
        <w:rPr>
          <w:rFonts w:cs="Times New Roman"/>
          <w:sz w:val="44"/>
          <w:szCs w:val="44"/>
        </w:rPr>
        <w:t>F</w:t>
      </w:r>
      <w:r>
        <w:rPr>
          <w:rFonts w:cs="Times New Roman"/>
          <w:sz w:val="44"/>
          <w:szCs w:val="44"/>
        </w:rPr>
        <w:t xml:space="preserve">ault-tolerant </w:t>
      </w:r>
      <w:r w:rsidR="00346392">
        <w:rPr>
          <w:rFonts w:cs="Times New Roman"/>
          <w:sz w:val="44"/>
          <w:szCs w:val="44"/>
        </w:rPr>
        <w:t>strategy for RT scheduling</w:t>
      </w:r>
    </w:p>
    <w:p w14:paraId="29A674AA" w14:textId="77777777" w:rsidR="006F7756" w:rsidRPr="0087603F" w:rsidRDefault="006F7756" w:rsidP="006F7756">
      <w:pPr>
        <w:jc w:val="center"/>
        <w:rPr>
          <w:rFonts w:cs="Times New Roman"/>
          <w:sz w:val="44"/>
          <w:szCs w:val="44"/>
        </w:rPr>
      </w:pPr>
    </w:p>
    <w:p w14:paraId="46E5D1BC" w14:textId="77777777" w:rsidR="006F7756" w:rsidRPr="0087603F" w:rsidRDefault="006F7756" w:rsidP="006F7756">
      <w:pPr>
        <w:jc w:val="center"/>
        <w:rPr>
          <w:rFonts w:cs="Times New Roman"/>
          <w:sz w:val="28"/>
          <w:szCs w:val="28"/>
        </w:rPr>
      </w:pPr>
    </w:p>
    <w:p w14:paraId="79ABF5FB" w14:textId="6961CFA9" w:rsidR="006F7756" w:rsidRDefault="006F7756" w:rsidP="006F7756">
      <w:pPr>
        <w:jc w:val="center"/>
        <w:rPr>
          <w:rFonts w:cs="Times New Roman"/>
          <w:sz w:val="28"/>
          <w:szCs w:val="28"/>
        </w:rPr>
      </w:pPr>
      <w:r w:rsidRPr="0087603F">
        <w:rPr>
          <w:rFonts w:cs="Times New Roman"/>
          <w:sz w:val="28"/>
          <w:szCs w:val="28"/>
        </w:rPr>
        <w:t>Liu Weihao (A0232935A)</w:t>
      </w:r>
    </w:p>
    <w:p w14:paraId="2F730B63" w14:textId="1E4FF629" w:rsidR="00DC5091" w:rsidRDefault="00E80513" w:rsidP="00E910DD">
      <w:pPr>
        <w:jc w:val="center"/>
        <w:rPr>
          <w:rFonts w:cs="Times New Roman"/>
          <w:sz w:val="28"/>
          <w:szCs w:val="28"/>
        </w:rPr>
      </w:pPr>
      <w:r>
        <w:rPr>
          <w:rFonts w:cs="Times New Roman" w:hint="eastAsia"/>
          <w:sz w:val="28"/>
          <w:szCs w:val="28"/>
        </w:rPr>
        <w:t>M</w:t>
      </w:r>
      <w:r>
        <w:rPr>
          <w:rFonts w:cs="Times New Roman"/>
          <w:sz w:val="28"/>
          <w:szCs w:val="28"/>
        </w:rPr>
        <w:t>obile: 80320267</w:t>
      </w:r>
    </w:p>
    <w:p w14:paraId="698AB320" w14:textId="77777777" w:rsidR="001B7A54" w:rsidRDefault="001B7A54" w:rsidP="00DC5091">
      <w:pPr>
        <w:rPr>
          <w:rFonts w:eastAsiaTheme="minorEastAsia" w:cs="Times New Roman"/>
        </w:rPr>
      </w:pPr>
    </w:p>
    <w:p w14:paraId="613575D7" w14:textId="77777777" w:rsidR="00252C6C" w:rsidRDefault="00252C6C" w:rsidP="00DC5091">
      <w:pPr>
        <w:rPr>
          <w:rFonts w:eastAsiaTheme="minorEastAsia" w:cs="Times New Roman"/>
        </w:rPr>
      </w:pPr>
    </w:p>
    <w:p w14:paraId="413C3667" w14:textId="77777777" w:rsidR="00252C6C" w:rsidRDefault="00252C6C" w:rsidP="00DC5091">
      <w:pPr>
        <w:rPr>
          <w:rFonts w:eastAsiaTheme="minorEastAsia" w:cs="Times New Roman"/>
        </w:rPr>
      </w:pPr>
    </w:p>
    <w:p w14:paraId="4B7EAC86" w14:textId="5AF69843" w:rsidR="00252C6C" w:rsidRDefault="00252C6C" w:rsidP="00DC5091">
      <w:pPr>
        <w:rPr>
          <w:rFonts w:eastAsiaTheme="minorEastAsia" w:cs="Times New Roman"/>
        </w:rPr>
        <w:sectPr w:rsidR="00252C6C">
          <w:footerReference w:type="default" r:id="rId8"/>
          <w:pgSz w:w="11906" w:h="16838"/>
          <w:pgMar w:top="1440" w:right="1440" w:bottom="1440" w:left="1440" w:header="851" w:footer="992" w:gutter="0"/>
          <w:cols w:space="425"/>
          <w:docGrid w:type="lines" w:linePitch="312"/>
        </w:sectPr>
      </w:pPr>
    </w:p>
    <w:p w14:paraId="25C3B0F0" w14:textId="660A6800" w:rsidR="00E5114D" w:rsidRDefault="004F5CEA" w:rsidP="00076E2E">
      <w:pPr>
        <w:pStyle w:val="Heading2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lastRenderedPageBreak/>
        <w:t>Introduction</w:t>
      </w:r>
    </w:p>
    <w:p w14:paraId="3E7101CE" w14:textId="3BF6969D" w:rsidR="006850BB" w:rsidRDefault="00017F7C" w:rsidP="004C3914">
      <w:pPr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I</w:t>
      </w:r>
      <w:r>
        <w:rPr>
          <w:rFonts w:eastAsiaTheme="minorEastAsia"/>
        </w:rPr>
        <w:t xml:space="preserve">n this report, </w:t>
      </w:r>
      <w:r w:rsidR="00CE406C">
        <w:rPr>
          <w:rFonts w:eastAsiaTheme="minorEastAsia"/>
        </w:rPr>
        <w:t>I simulated the Real-Time scheduling</w:t>
      </w:r>
      <w:r w:rsidR="002326E0">
        <w:rPr>
          <w:rFonts w:eastAsiaTheme="minorEastAsia"/>
        </w:rPr>
        <w:t xml:space="preserve"> algorithm</w:t>
      </w:r>
      <w:r w:rsidR="00084C8E">
        <w:rPr>
          <w:rFonts w:eastAsiaTheme="minorEastAsia"/>
        </w:rPr>
        <w:t>s</w:t>
      </w:r>
      <w:r w:rsidR="00CE406C">
        <w:rPr>
          <w:rFonts w:eastAsiaTheme="minorEastAsia"/>
        </w:rPr>
        <w:t xml:space="preserve"> </w:t>
      </w:r>
      <w:r w:rsidR="00BA60C1">
        <w:rPr>
          <w:rFonts w:eastAsiaTheme="minorEastAsia"/>
        </w:rPr>
        <w:t>on a quad-core processor</w:t>
      </w:r>
      <w:r w:rsidR="00CA614E">
        <w:rPr>
          <w:rFonts w:eastAsiaTheme="minorEastAsia"/>
        </w:rPr>
        <w:t>.</w:t>
      </w:r>
      <w:r w:rsidR="00023DDB">
        <w:rPr>
          <w:rFonts w:eastAsiaTheme="minorEastAsia"/>
        </w:rPr>
        <w:t xml:space="preserve"> </w:t>
      </w:r>
      <w:r w:rsidR="00875C5B">
        <w:rPr>
          <w:rFonts w:eastAsiaTheme="minorEastAsia"/>
        </w:rPr>
        <w:t>I select DFTS (</w:t>
      </w:r>
      <w:r w:rsidR="00C026F5">
        <w:rPr>
          <w:rFonts w:eastAsiaTheme="minorEastAsia"/>
        </w:rPr>
        <w:t xml:space="preserve">Dynamic fault-tolerant </w:t>
      </w:r>
      <w:r w:rsidR="003066E1">
        <w:rPr>
          <w:rFonts w:eastAsiaTheme="minorEastAsia"/>
        </w:rPr>
        <w:t>scheduling</w:t>
      </w:r>
      <w:r w:rsidR="00875C5B">
        <w:rPr>
          <w:rFonts w:eastAsiaTheme="minorEastAsia"/>
        </w:rPr>
        <w:t>)</w:t>
      </w:r>
      <w:r w:rsidR="003066E1">
        <w:rPr>
          <w:rFonts w:eastAsiaTheme="minorEastAsia"/>
        </w:rPr>
        <w:t xml:space="preserve"> and </w:t>
      </w:r>
      <w:r w:rsidR="00BB399B">
        <w:rPr>
          <w:rFonts w:eastAsiaTheme="minorEastAsia"/>
        </w:rPr>
        <w:t>CH (</w:t>
      </w:r>
      <w:r w:rsidR="00DA6252">
        <w:rPr>
          <w:rFonts w:eastAsiaTheme="minorEastAsia"/>
        </w:rPr>
        <w:t>checkpoint</w:t>
      </w:r>
      <w:r w:rsidR="00C22B03">
        <w:rPr>
          <w:rFonts w:eastAsiaTheme="minorEastAsia"/>
        </w:rPr>
        <w:t>ing with roll back recovery</w:t>
      </w:r>
      <w:r w:rsidR="00BB399B">
        <w:rPr>
          <w:rFonts w:eastAsiaTheme="minorEastAsia"/>
        </w:rPr>
        <w:t>)</w:t>
      </w:r>
      <w:r w:rsidR="0019166F">
        <w:rPr>
          <w:rFonts w:eastAsiaTheme="minorEastAsia"/>
        </w:rPr>
        <w:t xml:space="preserve"> form the attached paper to compared</w:t>
      </w:r>
      <w:r w:rsidR="00875C5B">
        <w:rPr>
          <w:rFonts w:eastAsiaTheme="minorEastAsia"/>
        </w:rPr>
        <w:t>.</w:t>
      </w:r>
      <w:r w:rsidR="00C208DF">
        <w:rPr>
          <w:rFonts w:eastAsiaTheme="minorEastAsia"/>
        </w:rPr>
        <w:t xml:space="preserve"> </w:t>
      </w:r>
      <w:r w:rsidR="00B0328A">
        <w:rPr>
          <w:rFonts w:eastAsiaTheme="minorEastAsia"/>
        </w:rPr>
        <w:t xml:space="preserve">I </w:t>
      </w:r>
      <w:r w:rsidR="00237B44">
        <w:rPr>
          <w:rFonts w:eastAsiaTheme="minorEastAsia"/>
        </w:rPr>
        <w:t xml:space="preserve">assume that there is an extra </w:t>
      </w:r>
      <w:r w:rsidR="000B3BE7">
        <w:rPr>
          <w:rFonts w:eastAsiaTheme="minorEastAsia"/>
        </w:rPr>
        <w:t xml:space="preserve">scheduler monitor the </w:t>
      </w:r>
      <w:r w:rsidR="008647E1">
        <w:rPr>
          <w:rFonts w:eastAsiaTheme="minorEastAsia"/>
        </w:rPr>
        <w:t>status of processor and decide</w:t>
      </w:r>
      <w:r w:rsidR="00550E74">
        <w:rPr>
          <w:rFonts w:eastAsiaTheme="minorEastAsia"/>
        </w:rPr>
        <w:t xml:space="preserve"> to</w:t>
      </w:r>
      <w:r w:rsidR="008647E1">
        <w:rPr>
          <w:rFonts w:eastAsiaTheme="minorEastAsia"/>
        </w:rPr>
        <w:t xml:space="preserve"> </w:t>
      </w:r>
      <w:r w:rsidR="00550E74">
        <w:rPr>
          <w:rFonts w:eastAsiaTheme="minorEastAsia"/>
        </w:rPr>
        <w:t>allocate the task to which specific processor core.</w:t>
      </w:r>
    </w:p>
    <w:p w14:paraId="5EA6E36D" w14:textId="3103E50D" w:rsidR="005D5804" w:rsidRDefault="005D5804" w:rsidP="002C64A6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There </w:t>
      </w:r>
      <w:r w:rsidR="007D5E36">
        <w:rPr>
          <w:rFonts w:eastAsiaTheme="minorEastAsia"/>
        </w:rPr>
        <w:t>are</w:t>
      </w:r>
      <w:r>
        <w:rPr>
          <w:rFonts w:eastAsiaTheme="minorEastAsia"/>
        </w:rPr>
        <w:t xml:space="preserve"> some transient faults occurring during the task execution. After processor completed a specific task, it will detect whether the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fault has occurred. If the </w:t>
      </w:r>
      <w:r w:rsidR="005A0F2A">
        <w:rPr>
          <w:rFonts w:eastAsiaTheme="minorEastAsia" w:hint="eastAsia"/>
        </w:rPr>
        <w:t>f</w:t>
      </w:r>
      <w:r w:rsidR="005A0F2A">
        <w:rPr>
          <w:rFonts w:eastAsiaTheme="minorEastAsia"/>
        </w:rPr>
        <w:t xml:space="preserve">aults are detected, </w:t>
      </w:r>
      <w:r w:rsidR="004E4748">
        <w:rPr>
          <w:rFonts w:eastAsiaTheme="minorEastAsia"/>
        </w:rPr>
        <w:t xml:space="preserve">the </w:t>
      </w:r>
      <w:r w:rsidR="000605C9">
        <w:rPr>
          <w:rFonts w:eastAsiaTheme="minorEastAsia"/>
        </w:rPr>
        <w:t xml:space="preserve">task should be re-executed </w:t>
      </w:r>
      <w:r w:rsidR="00E651A7">
        <w:rPr>
          <w:rFonts w:eastAsiaTheme="minorEastAsia"/>
        </w:rPr>
        <w:t xml:space="preserve">or rescheduling </w:t>
      </w:r>
      <w:r w:rsidR="00D57398">
        <w:rPr>
          <w:rFonts w:eastAsiaTheme="minorEastAsia"/>
        </w:rPr>
        <w:t>which is dependent on the algorithm.</w:t>
      </w:r>
      <w:r w:rsidR="00D94F30">
        <w:rPr>
          <w:rFonts w:eastAsiaTheme="minorEastAsia"/>
        </w:rPr>
        <w:t xml:space="preserve"> </w:t>
      </w:r>
      <w:r w:rsidR="00AD4771">
        <w:rPr>
          <w:rFonts w:eastAsiaTheme="minorEastAsia"/>
        </w:rPr>
        <w:t xml:space="preserve">For the CH methods, </w:t>
      </w:r>
      <w:r w:rsidR="00206BD7">
        <w:rPr>
          <w:rFonts w:eastAsiaTheme="minorEastAsia"/>
        </w:rPr>
        <w:t>the task will roll back and recover from the last</w:t>
      </w:r>
      <w:r w:rsidR="00E52BB0">
        <w:rPr>
          <w:rFonts w:eastAsiaTheme="minorEastAsia"/>
        </w:rPr>
        <w:t xml:space="preserve"> saved</w:t>
      </w:r>
      <w:r w:rsidR="00206BD7">
        <w:rPr>
          <w:rFonts w:eastAsiaTheme="minorEastAsia"/>
        </w:rPr>
        <w:t xml:space="preserve"> check point.</w:t>
      </w:r>
      <w:r w:rsidR="00B103E3">
        <w:rPr>
          <w:rFonts w:eastAsiaTheme="minorEastAsia"/>
        </w:rPr>
        <w:t xml:space="preserve"> </w:t>
      </w:r>
      <w:r w:rsidR="003602EE">
        <w:rPr>
          <w:rFonts w:eastAsiaTheme="minorEastAsia"/>
        </w:rPr>
        <w:t xml:space="preserve">Besides, CH provides </w:t>
      </w:r>
      <w:r w:rsidR="00FE4D05">
        <w:rPr>
          <w:rFonts w:eastAsiaTheme="minorEastAsia"/>
        </w:rPr>
        <w:t>an</w:t>
      </w:r>
      <w:r w:rsidR="003602EE">
        <w:rPr>
          <w:rFonts w:eastAsiaTheme="minorEastAsia"/>
        </w:rPr>
        <w:t xml:space="preserve"> optimal checkpoints selection algorithm</w:t>
      </w:r>
      <w:r w:rsidR="004A152B">
        <w:rPr>
          <w:rFonts w:eastAsiaTheme="minorEastAsia" w:hint="eastAsia"/>
        </w:rPr>
        <w:t xml:space="preserve"> </w:t>
      </w:r>
      <w:r w:rsidR="00AF7192">
        <w:rPr>
          <w:rFonts w:eastAsiaTheme="minorEastAsia"/>
        </w:rPr>
        <w:t xml:space="preserve">to minimize the </w:t>
      </w:r>
      <w:r w:rsidR="00EA4DFB">
        <w:rPr>
          <w:rFonts w:eastAsiaTheme="minorEastAsia"/>
        </w:rPr>
        <w:t>che</w:t>
      </w:r>
      <w:r w:rsidR="00D8458C">
        <w:rPr>
          <w:rFonts w:eastAsiaTheme="minorEastAsia"/>
        </w:rPr>
        <w:t>ckpointing overhead</w:t>
      </w:r>
      <w:r w:rsidR="001702F1">
        <w:rPr>
          <w:rFonts w:eastAsiaTheme="minorEastAsia"/>
        </w:rPr>
        <w:t xml:space="preserve"> so that </w:t>
      </w:r>
      <w:r w:rsidR="00A26311">
        <w:rPr>
          <w:rFonts w:eastAsiaTheme="minorEastAsia"/>
        </w:rPr>
        <w:t xml:space="preserve">the exception of </w:t>
      </w:r>
      <w:r w:rsidR="00853EAB">
        <w:rPr>
          <w:rFonts w:eastAsiaTheme="minorEastAsia"/>
        </w:rPr>
        <w:t xml:space="preserve">the execution time is </w:t>
      </w:r>
      <w:r w:rsidR="002E5A8C">
        <w:rPr>
          <w:rFonts w:eastAsiaTheme="minorEastAsia"/>
        </w:rPr>
        <w:t>minimized.</w:t>
      </w:r>
    </w:p>
    <w:p w14:paraId="30A52DFE" w14:textId="23F8C82F" w:rsidR="00F7035A" w:rsidRDefault="007F17C6" w:rsidP="004C3914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DFTS algorithms </w:t>
      </w:r>
      <w:r w:rsidR="009E2A92">
        <w:rPr>
          <w:rFonts w:eastAsiaTheme="minorEastAsia"/>
        </w:rPr>
        <w:t>integrate</w:t>
      </w:r>
      <w:r>
        <w:rPr>
          <w:rFonts w:eastAsiaTheme="minorEastAsia"/>
        </w:rPr>
        <w:t xml:space="preserve"> CH</w:t>
      </w:r>
      <w:r w:rsidR="009E2A92">
        <w:rPr>
          <w:rFonts w:eastAsiaTheme="minorEastAsia"/>
        </w:rPr>
        <w:t xml:space="preserve"> algorithm</w:t>
      </w:r>
      <w:r>
        <w:rPr>
          <w:rFonts w:eastAsiaTheme="minorEastAsia"/>
        </w:rPr>
        <w:t xml:space="preserve"> and </w:t>
      </w:r>
      <w:r w:rsidR="009E2A92">
        <w:rPr>
          <w:rFonts w:eastAsiaTheme="minorEastAsia"/>
        </w:rPr>
        <w:t>RP (</w:t>
      </w:r>
      <w:r w:rsidR="00803075">
        <w:rPr>
          <w:rFonts w:eastAsiaTheme="minorEastAsia"/>
        </w:rPr>
        <w:t>Hardware replication</w:t>
      </w:r>
      <w:r w:rsidR="009E2A92">
        <w:rPr>
          <w:rFonts w:eastAsiaTheme="minorEastAsia"/>
        </w:rPr>
        <w:t>)</w:t>
      </w:r>
      <w:r w:rsidR="00D34F40">
        <w:rPr>
          <w:rFonts w:eastAsiaTheme="minorEastAsia"/>
        </w:rPr>
        <w:t xml:space="preserve"> algorithm</w:t>
      </w:r>
      <w:r w:rsidR="00DA4D2C">
        <w:rPr>
          <w:rFonts w:eastAsiaTheme="minorEastAsia"/>
        </w:rPr>
        <w:t>.</w:t>
      </w:r>
      <w:r w:rsidR="00746F3F">
        <w:rPr>
          <w:rFonts w:eastAsiaTheme="minorEastAsia"/>
        </w:rPr>
        <w:t xml:space="preserve"> </w:t>
      </w:r>
      <w:r w:rsidR="0088503F">
        <w:rPr>
          <w:rFonts w:eastAsiaTheme="minorEastAsia"/>
        </w:rPr>
        <w:t xml:space="preserve">According to the parameters of each task, </w:t>
      </w:r>
      <w:r w:rsidR="00146EF3">
        <w:rPr>
          <w:rFonts w:eastAsiaTheme="minorEastAsia"/>
        </w:rPr>
        <w:t>the tasks is classified into two categories</w:t>
      </w:r>
      <w:r w:rsidR="00ED53A9">
        <w:rPr>
          <w:rFonts w:eastAsiaTheme="minorEastAsia"/>
        </w:rPr>
        <w:t xml:space="preserve">, critical and noncritical. </w:t>
      </w:r>
      <w:r w:rsidR="00A8538F">
        <w:rPr>
          <w:rFonts w:eastAsiaTheme="minorEastAsia"/>
        </w:rPr>
        <w:t>For those noncritical task</w:t>
      </w:r>
      <w:r w:rsidR="00710893">
        <w:rPr>
          <w:rFonts w:eastAsiaTheme="minorEastAsia"/>
        </w:rPr>
        <w:t>s</w:t>
      </w:r>
      <w:r w:rsidR="00A8538F">
        <w:rPr>
          <w:rFonts w:eastAsiaTheme="minorEastAsia"/>
        </w:rPr>
        <w:t xml:space="preserve">, </w:t>
      </w:r>
      <w:r w:rsidR="000B20A0">
        <w:rPr>
          <w:rFonts w:eastAsiaTheme="minorEastAsia"/>
        </w:rPr>
        <w:t xml:space="preserve">DFTS apply </w:t>
      </w:r>
      <w:r w:rsidR="00AB2E00">
        <w:rPr>
          <w:rFonts w:eastAsiaTheme="minorEastAsia"/>
        </w:rPr>
        <w:t xml:space="preserve">RP to </w:t>
      </w:r>
      <w:r w:rsidR="00710893">
        <w:rPr>
          <w:rFonts w:eastAsiaTheme="minorEastAsia"/>
        </w:rPr>
        <w:t xml:space="preserve">deal with them. Other tasks are executed </w:t>
      </w:r>
      <w:r w:rsidR="00174E29">
        <w:rPr>
          <w:rFonts w:eastAsiaTheme="minorEastAsia"/>
        </w:rPr>
        <w:t>by CH algorithm.</w:t>
      </w:r>
    </w:p>
    <w:p w14:paraId="7A8B1E34" w14:textId="6EC08512" w:rsidR="00C528CA" w:rsidRDefault="00700B07" w:rsidP="00782510">
      <w:pPr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T</w:t>
      </w:r>
      <w:r>
        <w:rPr>
          <w:rFonts w:eastAsiaTheme="minorEastAsia"/>
        </w:rPr>
        <w:t>he main</w:t>
      </w:r>
      <w:r w:rsidR="00B24DA4">
        <w:rPr>
          <w:rFonts w:eastAsiaTheme="minorEastAsia"/>
        </w:rPr>
        <w:t xml:space="preserve"> different between the two algorithm is </w:t>
      </w:r>
      <w:r w:rsidR="00FE789F">
        <w:rPr>
          <w:rFonts w:eastAsiaTheme="minorEastAsia"/>
        </w:rPr>
        <w:t xml:space="preserve">why we need to </w:t>
      </w:r>
      <w:r w:rsidR="00433617">
        <w:rPr>
          <w:rFonts w:eastAsiaTheme="minorEastAsia"/>
        </w:rPr>
        <w:t>classify the tasks and how to do that</w:t>
      </w:r>
      <w:r w:rsidR="00FF404E">
        <w:rPr>
          <w:rFonts w:eastAsiaTheme="minorEastAsia"/>
        </w:rPr>
        <w:t>.</w:t>
      </w:r>
      <w:r w:rsidR="00EF7C0E">
        <w:rPr>
          <w:rFonts w:eastAsiaTheme="minorEastAsia"/>
        </w:rPr>
        <w:t xml:space="preserve"> </w:t>
      </w:r>
      <w:r w:rsidR="00163A71">
        <w:rPr>
          <w:rFonts w:eastAsiaTheme="minorEastAsia"/>
        </w:rPr>
        <w:t xml:space="preserve">For CH method, no </w:t>
      </w:r>
      <w:r w:rsidR="00E628A4">
        <w:rPr>
          <w:rFonts w:eastAsiaTheme="minorEastAsia"/>
        </w:rPr>
        <w:t xml:space="preserve">matter </w:t>
      </w:r>
      <w:r w:rsidR="009B7B36">
        <w:rPr>
          <w:rFonts w:eastAsiaTheme="minorEastAsia"/>
        </w:rPr>
        <w:t xml:space="preserve">when the </w:t>
      </w:r>
      <w:r w:rsidR="00ED1528">
        <w:rPr>
          <w:rFonts w:eastAsiaTheme="minorEastAsia"/>
        </w:rPr>
        <w:t>tasks’ deadlines are coming</w:t>
      </w:r>
      <w:r w:rsidR="00E045C1">
        <w:rPr>
          <w:rFonts w:eastAsiaTheme="minorEastAsia"/>
        </w:rPr>
        <w:t xml:space="preserve">, </w:t>
      </w:r>
      <w:r w:rsidR="003D6946">
        <w:rPr>
          <w:rFonts w:eastAsiaTheme="minorEastAsia"/>
        </w:rPr>
        <w:t>it always use</w:t>
      </w:r>
      <w:r w:rsidR="0059066E">
        <w:rPr>
          <w:rFonts w:eastAsiaTheme="minorEastAsia"/>
        </w:rPr>
        <w:t>s</w:t>
      </w:r>
      <w:r w:rsidR="003D6946">
        <w:rPr>
          <w:rFonts w:eastAsiaTheme="minorEastAsia"/>
        </w:rPr>
        <w:t xml:space="preserve"> only one core to execute this task </w:t>
      </w:r>
      <w:r w:rsidR="0059066E">
        <w:rPr>
          <w:rFonts w:eastAsiaTheme="minorEastAsia"/>
        </w:rPr>
        <w:t>and create</w:t>
      </w:r>
      <w:r w:rsidR="00E4406B">
        <w:rPr>
          <w:rFonts w:eastAsiaTheme="minorEastAsia"/>
        </w:rPr>
        <w:t xml:space="preserve">s </w:t>
      </w:r>
      <w:r w:rsidR="00E043E1">
        <w:rPr>
          <w:rFonts w:eastAsiaTheme="minorEastAsia"/>
        </w:rPr>
        <w:t xml:space="preserve">many </w:t>
      </w:r>
      <w:r w:rsidR="00B25810">
        <w:rPr>
          <w:rFonts w:eastAsiaTheme="minorEastAsia"/>
        </w:rPr>
        <w:t>checkpoints</w:t>
      </w:r>
      <w:r w:rsidR="00E043E1">
        <w:rPr>
          <w:rFonts w:eastAsiaTheme="minorEastAsia"/>
        </w:rPr>
        <w:t>.</w:t>
      </w:r>
      <w:r w:rsidR="00196513">
        <w:rPr>
          <w:rFonts w:eastAsiaTheme="minorEastAsia"/>
        </w:rPr>
        <w:t xml:space="preserve"> </w:t>
      </w:r>
      <w:r w:rsidR="00B25810">
        <w:rPr>
          <w:rFonts w:eastAsiaTheme="minorEastAsia"/>
        </w:rPr>
        <w:t xml:space="preserve">But </w:t>
      </w:r>
      <w:r w:rsidR="00E00D8E">
        <w:rPr>
          <w:rFonts w:eastAsiaTheme="minorEastAsia"/>
        </w:rPr>
        <w:t xml:space="preserve">saving checkpoint </w:t>
      </w:r>
      <w:r w:rsidR="0051097A">
        <w:rPr>
          <w:rFonts w:eastAsiaTheme="minorEastAsia"/>
        </w:rPr>
        <w:t xml:space="preserve">will cost </w:t>
      </w:r>
      <w:r w:rsidR="0054674F">
        <w:rPr>
          <w:rFonts w:eastAsiaTheme="minorEastAsia"/>
        </w:rPr>
        <w:t>some time</w:t>
      </w:r>
      <w:r w:rsidR="007E1E20">
        <w:rPr>
          <w:rFonts w:eastAsiaTheme="minorEastAsia"/>
        </w:rPr>
        <w:t xml:space="preserve"> which may </w:t>
      </w:r>
      <w:r w:rsidR="00422133">
        <w:rPr>
          <w:rFonts w:eastAsiaTheme="minorEastAsia"/>
        </w:rPr>
        <w:t>ca</w:t>
      </w:r>
      <w:r w:rsidR="00CB1699">
        <w:rPr>
          <w:rFonts w:eastAsiaTheme="minorEastAsia"/>
        </w:rPr>
        <w:t xml:space="preserve">use </w:t>
      </w:r>
      <w:r w:rsidR="009173FB">
        <w:rPr>
          <w:rFonts w:eastAsiaTheme="minorEastAsia"/>
        </w:rPr>
        <w:t>the task missing its deadline.</w:t>
      </w:r>
      <w:r w:rsidR="00BF59C8">
        <w:rPr>
          <w:rFonts w:eastAsiaTheme="minorEastAsia"/>
        </w:rPr>
        <w:t xml:space="preserve"> In DFTS, the use the</w:t>
      </w:r>
      <w:r w:rsidR="008C2635">
        <w:rPr>
          <w:rFonts w:eastAsiaTheme="minorEastAsia"/>
        </w:rPr>
        <w:t xml:space="preserve"> utilization</w:t>
      </w:r>
      <w:r w:rsidR="00DC3888">
        <w:rPr>
          <w:rFonts w:eastAsiaTheme="minorEastAsia"/>
        </w:rPr>
        <w:t xml:space="preserve"> of the task</w:t>
      </w:r>
      <w:r w:rsidR="008C2635">
        <w:rPr>
          <w:rFonts w:eastAsiaTheme="minorEastAsia"/>
        </w:rPr>
        <w:t xml:space="preserve"> </w:t>
      </w:r>
      <w:r w:rsidR="00FE4D05">
        <w:rPr>
          <w:rFonts w:eastAsiaTheme="minorEastAsia"/>
        </w:rPr>
        <w:t xml:space="preserve">to determine </w:t>
      </w:r>
      <w:r w:rsidR="000452B7">
        <w:rPr>
          <w:rFonts w:eastAsiaTheme="minorEastAsia"/>
        </w:rPr>
        <w:t xml:space="preserve">its </w:t>
      </w:r>
      <w:r w:rsidR="0062352F">
        <w:rPr>
          <w:rFonts w:eastAsiaTheme="minorEastAsia"/>
        </w:rPr>
        <w:t>emergency</w:t>
      </w:r>
      <w:r w:rsidR="00735356">
        <w:rPr>
          <w:rFonts w:eastAsiaTheme="minorEastAsia"/>
        </w:rPr>
        <w:t xml:space="preserve">. </w:t>
      </w:r>
      <w:r w:rsidR="003856F6">
        <w:rPr>
          <w:rFonts w:eastAsiaTheme="minorEastAsia"/>
        </w:rPr>
        <w:t xml:space="preserve">For </w:t>
      </w:r>
      <w:r w:rsidR="00782510">
        <w:rPr>
          <w:rFonts w:eastAsiaTheme="minorEastAsia"/>
        </w:rPr>
        <w:t>those critical tasks</w:t>
      </w:r>
      <w:r w:rsidR="003856F6">
        <w:rPr>
          <w:rFonts w:eastAsiaTheme="minorEastAsia"/>
        </w:rPr>
        <w:t xml:space="preserve">, if we apply CH, the </w:t>
      </w:r>
      <w:r w:rsidR="00782510">
        <w:rPr>
          <w:rFonts w:eastAsiaTheme="minorEastAsia"/>
        </w:rPr>
        <w:t xml:space="preserve">deadline maybe missed. </w:t>
      </w:r>
      <w:r w:rsidR="00AE673F">
        <w:rPr>
          <w:rFonts w:eastAsiaTheme="minorEastAsia"/>
        </w:rPr>
        <w:t>So,</w:t>
      </w:r>
      <w:r w:rsidR="00782510">
        <w:rPr>
          <w:rFonts w:eastAsiaTheme="minorEastAsia"/>
        </w:rPr>
        <w:t xml:space="preserve"> we will give those task</w:t>
      </w:r>
      <w:r w:rsidR="00C17397">
        <w:rPr>
          <w:rFonts w:eastAsiaTheme="minorEastAsia"/>
        </w:rPr>
        <w:t>s</w:t>
      </w:r>
      <w:r w:rsidR="00782510">
        <w:rPr>
          <w:rFonts w:eastAsiaTheme="minorEastAsia"/>
        </w:rPr>
        <w:t xml:space="preserve"> two core</w:t>
      </w:r>
      <w:r w:rsidR="00C17397">
        <w:rPr>
          <w:rFonts w:eastAsiaTheme="minorEastAsia"/>
        </w:rPr>
        <w:t xml:space="preserve">s to execute the same task without any checkpoint. If one of them </w:t>
      </w:r>
      <w:r w:rsidR="00AE673F">
        <w:rPr>
          <w:rFonts w:eastAsiaTheme="minorEastAsia"/>
        </w:rPr>
        <w:t xml:space="preserve">complete the task without any fault, </w:t>
      </w:r>
      <w:r w:rsidR="00727280">
        <w:rPr>
          <w:rFonts w:eastAsiaTheme="minorEastAsia"/>
        </w:rPr>
        <w:t xml:space="preserve">we think the task is </w:t>
      </w:r>
      <w:r w:rsidR="00FF6069">
        <w:rPr>
          <w:rFonts w:eastAsiaTheme="minorEastAsia"/>
        </w:rPr>
        <w:t>completed</w:t>
      </w:r>
      <w:r w:rsidR="00BA7DE5">
        <w:rPr>
          <w:rFonts w:eastAsiaTheme="minorEastAsia"/>
        </w:rPr>
        <w:t>.</w:t>
      </w:r>
      <w:r w:rsidR="005017A9">
        <w:rPr>
          <w:rFonts w:eastAsiaTheme="minorEastAsia"/>
        </w:rPr>
        <w:t xml:space="preserve"> For those noncritical tasks, </w:t>
      </w:r>
      <w:r w:rsidR="00C54174">
        <w:rPr>
          <w:rFonts w:eastAsiaTheme="minorEastAsia"/>
        </w:rPr>
        <w:t>we think even if the worst</w:t>
      </w:r>
      <w:r w:rsidR="0084674A">
        <w:rPr>
          <w:rFonts w:eastAsiaTheme="minorEastAsia"/>
        </w:rPr>
        <w:t xml:space="preserve">-case </w:t>
      </w:r>
      <w:r w:rsidR="001E6CE4">
        <w:rPr>
          <w:rFonts w:eastAsiaTheme="minorEastAsia"/>
        </w:rPr>
        <w:t xml:space="preserve">happened, the CH can </w:t>
      </w:r>
      <w:r w:rsidR="00763600">
        <w:rPr>
          <w:rFonts w:eastAsiaTheme="minorEastAsia"/>
        </w:rPr>
        <w:t xml:space="preserve">complete this task before the </w:t>
      </w:r>
      <w:r w:rsidR="00791F74">
        <w:rPr>
          <w:rFonts w:eastAsiaTheme="minorEastAsia"/>
        </w:rPr>
        <w:t>deadline.</w:t>
      </w:r>
      <w:r w:rsidR="00D9321A">
        <w:rPr>
          <w:rFonts w:eastAsiaTheme="minorEastAsia"/>
        </w:rPr>
        <w:fldChar w:fldCharType="begin"/>
      </w:r>
      <w:r w:rsidR="00D9321A">
        <w:rPr>
          <w:rFonts w:eastAsiaTheme="minorEastAsia"/>
        </w:rPr>
        <w:instrText xml:space="preserve"> MACROBUTTON MTEditEquationSection2 </w:instrText>
      </w:r>
      <w:r w:rsidR="00D9321A" w:rsidRPr="00D9321A">
        <w:rPr>
          <w:rStyle w:val="MTEquationSection"/>
          <w:rFonts w:eastAsiaTheme="minorEastAsia"/>
        </w:rPr>
        <w:instrText>Equation Section (Next)</w:instrText>
      </w:r>
      <w:r w:rsidR="00D9321A">
        <w:rPr>
          <w:rFonts w:eastAsiaTheme="minorEastAsia"/>
        </w:rPr>
        <w:fldChar w:fldCharType="begin"/>
      </w:r>
      <w:r w:rsidR="00D9321A">
        <w:rPr>
          <w:rFonts w:eastAsiaTheme="minorEastAsia"/>
        </w:rPr>
        <w:instrText xml:space="preserve"> SEQ MTEqn \r \h \* MERGEFORMAT </w:instrText>
      </w:r>
      <w:r w:rsidR="00D9321A">
        <w:rPr>
          <w:rFonts w:eastAsiaTheme="minorEastAsia"/>
        </w:rPr>
        <w:fldChar w:fldCharType="end"/>
      </w:r>
      <w:r w:rsidR="00D9321A">
        <w:rPr>
          <w:rFonts w:eastAsiaTheme="minorEastAsia"/>
        </w:rPr>
        <w:fldChar w:fldCharType="begin"/>
      </w:r>
      <w:r w:rsidR="00D9321A">
        <w:rPr>
          <w:rFonts w:eastAsiaTheme="minorEastAsia"/>
        </w:rPr>
        <w:instrText xml:space="preserve"> SEQ MTSec \h \* MERGEFORMAT </w:instrText>
      </w:r>
      <w:r w:rsidR="00D9321A">
        <w:rPr>
          <w:rFonts w:eastAsiaTheme="minorEastAsia"/>
        </w:rPr>
        <w:fldChar w:fldCharType="end"/>
      </w:r>
      <w:r w:rsidR="00D9321A">
        <w:rPr>
          <w:rFonts w:eastAsiaTheme="minorEastAsia"/>
        </w:rPr>
        <w:fldChar w:fldCharType="end"/>
      </w:r>
    </w:p>
    <w:p w14:paraId="54B687C2" w14:textId="453820FA" w:rsidR="00C528CA" w:rsidRDefault="00C1429A" w:rsidP="00C1429A">
      <w:pPr>
        <w:pStyle w:val="Heading2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System Model</w:t>
      </w:r>
    </w:p>
    <w:p w14:paraId="38605B1E" w14:textId="68F936D4" w:rsidR="00054F6B" w:rsidRDefault="00C31F8A" w:rsidP="00831E2A">
      <w:pPr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I</w:t>
      </w:r>
      <w:r>
        <w:rPr>
          <w:rFonts w:eastAsiaTheme="minorEastAsia"/>
        </w:rPr>
        <w:t xml:space="preserve">n order to evaluate the two algorithms mentioned </w:t>
      </w:r>
      <w:r w:rsidR="007F00D5">
        <w:rPr>
          <w:rFonts w:eastAsiaTheme="minorEastAsia"/>
        </w:rPr>
        <w:t xml:space="preserve">in section 1, </w:t>
      </w:r>
      <w:r w:rsidR="005F34E0">
        <w:rPr>
          <w:rFonts w:eastAsiaTheme="minorEastAsia"/>
        </w:rPr>
        <w:t xml:space="preserve">I generate </w:t>
      </w:r>
      <w:r w:rsidR="008F766C">
        <w:rPr>
          <w:rFonts w:eastAsiaTheme="minorEastAsia"/>
        </w:rPr>
        <w:t xml:space="preserve">a set of </w:t>
      </w:r>
      <w:r w:rsidR="00F92915">
        <w:rPr>
          <w:rFonts w:eastAsiaTheme="minorEastAsia"/>
        </w:rPr>
        <w:t>tasks</w:t>
      </w:r>
      <w:r w:rsidR="008F766C">
        <w:rPr>
          <w:rFonts w:eastAsiaTheme="minorEastAsia"/>
        </w:rPr>
        <w:t xml:space="preserve"> which </w:t>
      </w:r>
      <w:r w:rsidR="00756AB7">
        <w:rPr>
          <w:rFonts w:eastAsiaTheme="minorEastAsia"/>
        </w:rPr>
        <w:t xml:space="preserve">consists of </w:t>
      </w:r>
      <w:r w:rsidR="00061F1E">
        <w:rPr>
          <w:rFonts w:eastAsiaTheme="minorEastAsia"/>
        </w:rPr>
        <w:t xml:space="preserve">some </w:t>
      </w:r>
      <w:r w:rsidR="001765B1">
        <w:rPr>
          <w:rFonts w:eastAsiaTheme="minorEastAsia"/>
        </w:rPr>
        <w:t xml:space="preserve">independent tasks. </w:t>
      </w:r>
      <w:r w:rsidR="009E32A2">
        <w:rPr>
          <w:rFonts w:eastAsiaTheme="minorEastAsia"/>
        </w:rPr>
        <w:t xml:space="preserve">These tasks </w:t>
      </w:r>
      <w:r w:rsidR="00F92915">
        <w:rPr>
          <w:rFonts w:eastAsiaTheme="minorEastAsia"/>
        </w:rPr>
        <w:t>cannot be interrupted during their execution</w:t>
      </w:r>
      <w:r w:rsidR="00D82313">
        <w:rPr>
          <w:rFonts w:eastAsiaTheme="minorEastAsia"/>
        </w:rPr>
        <w:t>.</w:t>
      </w:r>
      <w:r w:rsidR="0087383B">
        <w:rPr>
          <w:rFonts w:eastAsiaTheme="minorEastAsia"/>
        </w:rPr>
        <w:t xml:space="preserve"> Every task has four parameters</w:t>
      </w:r>
      <w:r w:rsidR="00617A2B">
        <w:rPr>
          <w:rFonts w:eastAsiaTheme="minorEastAsia"/>
        </w:rPr>
        <w:t xml:space="preserve">, </w:t>
      </w:r>
      <w:r w:rsidR="00A24CDF">
        <w:rPr>
          <w:rFonts w:eastAsiaTheme="minorEastAsia"/>
        </w:rPr>
        <w:t>their module</w:t>
      </w:r>
      <w:r w:rsidR="006160F0">
        <w:rPr>
          <w:rFonts w:eastAsiaTheme="minorEastAsia"/>
        </w:rPr>
        <w:t xml:space="preserve"> is given as:</w:t>
      </w:r>
      <w:r w:rsidR="00D10B93">
        <w:rPr>
          <w:rFonts w:eastAsiaTheme="minorEastAsia"/>
        </w:rPr>
        <w:t xml:space="preserve"> </w:t>
      </w:r>
    </w:p>
    <w:p w14:paraId="3BB9482B" w14:textId="01FF1C33" w:rsidR="00F51EB5" w:rsidRDefault="00B43D5F" w:rsidP="00B43D5F">
      <w:pPr>
        <w:pStyle w:val="MTDisplayEquation"/>
      </w:pPr>
      <w:r>
        <w:tab/>
      </w:r>
      <w:r w:rsidR="00777BC7" w:rsidRPr="00B43D5F">
        <w:rPr>
          <w:position w:val="-12"/>
        </w:rPr>
        <w:object w:dxaOrig="1740" w:dyaOrig="360" w14:anchorId="6EC019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35pt;height:18pt" o:ole="">
            <v:imagedata r:id="rId9" o:title=""/>
          </v:shape>
          <o:OLEObject Type="Embed" ProgID="Equation.DSMT4" ShapeID="_x0000_i1025" DrawAspect="Content" ObjectID="_1711483643" r:id="rId10"/>
        </w:object>
      </w:r>
    </w:p>
    <w:p w14:paraId="47178345" w14:textId="77777777" w:rsidR="007E4170" w:rsidRDefault="00F23E6E" w:rsidP="00777BC7">
      <w:pPr>
        <w:rPr>
          <w:rFonts w:eastAsiaTheme="minorEastAsia"/>
        </w:rPr>
      </w:pPr>
      <w:r>
        <w:rPr>
          <w:rFonts w:eastAsiaTheme="minorEastAsia"/>
        </w:rPr>
        <w:t>W</w:t>
      </w:r>
      <w:r w:rsidR="00426232">
        <w:rPr>
          <w:rFonts w:eastAsiaTheme="minorEastAsia"/>
        </w:rPr>
        <w:t>here</w:t>
      </w:r>
      <w:r>
        <w:rPr>
          <w:rFonts w:eastAsiaTheme="minorEastAsia"/>
        </w:rPr>
        <w:t>:</w:t>
      </w:r>
      <w:r w:rsidR="00426232">
        <w:rPr>
          <w:rFonts w:eastAsiaTheme="minorEastAsia"/>
        </w:rPr>
        <w:t xml:space="preserve"> </w:t>
      </w:r>
    </w:p>
    <w:p w14:paraId="0968F889" w14:textId="01A6139E" w:rsidR="007C7C82" w:rsidRDefault="000052E4" w:rsidP="00F54C7A">
      <w:pPr>
        <w:spacing w:after="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336CFC">
        <w:rPr>
          <w:rFonts w:eastAsiaTheme="minorEastAsia" w:hint="eastAsia"/>
        </w:rPr>
        <w:t>:</w:t>
      </w:r>
      <w:r w:rsidR="00426232">
        <w:rPr>
          <w:rFonts w:eastAsiaTheme="minorEastAsia" w:hint="eastAsia"/>
        </w:rPr>
        <w:t xml:space="preserve"> </w:t>
      </w:r>
      <w:r w:rsidR="00336CFC">
        <w:rPr>
          <w:rFonts w:eastAsiaTheme="minorEastAsia"/>
        </w:rPr>
        <w:t>W</w:t>
      </w:r>
      <w:r w:rsidR="00426232">
        <w:rPr>
          <w:rFonts w:eastAsiaTheme="minorEastAsia"/>
        </w:rPr>
        <w:t>orst-case execution time</w:t>
      </w:r>
      <w:r w:rsidR="00143D73">
        <w:rPr>
          <w:rFonts w:eastAsiaTheme="minorEastAsia"/>
        </w:rPr>
        <w:t xml:space="preserve"> in a fault-free condition</w:t>
      </w:r>
    </w:p>
    <w:p w14:paraId="051AA406" w14:textId="39BE4281" w:rsidR="005969A9" w:rsidRDefault="000052E4" w:rsidP="00F54C7A">
      <w:pPr>
        <w:spacing w:after="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E2483B">
        <w:rPr>
          <w:rFonts w:eastAsiaTheme="minorEastAsia" w:hint="eastAsia"/>
        </w:rPr>
        <w:t>:</w:t>
      </w:r>
      <w:r w:rsidR="0017285A">
        <w:rPr>
          <w:rFonts w:eastAsiaTheme="minorEastAsia" w:hint="eastAsia"/>
        </w:rPr>
        <w:t xml:space="preserve"> </w:t>
      </w:r>
      <w:r w:rsidR="00E2483B">
        <w:rPr>
          <w:rFonts w:eastAsiaTheme="minorEastAsia"/>
        </w:rPr>
        <w:t>Relative d</w:t>
      </w:r>
      <w:r w:rsidR="0017285A">
        <w:rPr>
          <w:rFonts w:eastAsiaTheme="minorEastAsia"/>
        </w:rPr>
        <w:t>eadline</w:t>
      </w:r>
    </w:p>
    <w:p w14:paraId="69F6F5F0" w14:textId="2676EC71" w:rsidR="00B120F0" w:rsidRDefault="000052E4" w:rsidP="00F54C7A">
      <w:pPr>
        <w:spacing w:after="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7A2233">
        <w:rPr>
          <w:rFonts w:eastAsiaTheme="minorEastAsia"/>
        </w:rPr>
        <w:t xml:space="preserve">: </w:t>
      </w:r>
      <w:r w:rsidR="006C0977">
        <w:rPr>
          <w:rFonts w:eastAsiaTheme="minorEastAsia"/>
        </w:rPr>
        <w:t>I</w:t>
      </w:r>
      <w:r w:rsidR="002529A0">
        <w:rPr>
          <w:rFonts w:eastAsiaTheme="minorEastAsia"/>
        </w:rPr>
        <w:t>nter</w:t>
      </w:r>
      <w:r w:rsidR="00D955B2">
        <w:rPr>
          <w:rFonts w:eastAsiaTheme="minorEastAsia"/>
        </w:rPr>
        <w:t>-</w:t>
      </w:r>
      <w:r w:rsidR="002529A0">
        <w:rPr>
          <w:rFonts w:eastAsiaTheme="minorEastAsia"/>
        </w:rPr>
        <w:t xml:space="preserve">arrival </w:t>
      </w:r>
      <w:r w:rsidR="006A2550">
        <w:rPr>
          <w:rFonts w:eastAsiaTheme="minorEastAsia"/>
        </w:rPr>
        <w:t>time</w:t>
      </w:r>
    </w:p>
    <w:p w14:paraId="1555F89B" w14:textId="3FED917F" w:rsidR="00BC1ED0" w:rsidRPr="00BC1ED0" w:rsidRDefault="000052E4" w:rsidP="005F2792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AE424B">
        <w:rPr>
          <w:rFonts w:eastAsiaTheme="minorEastAsia" w:hint="eastAsia"/>
        </w:rPr>
        <w:t xml:space="preserve"> </w:t>
      </w:r>
      <w:r w:rsidR="00FE31BF">
        <w:rPr>
          <w:rFonts w:eastAsiaTheme="minorEastAsia"/>
        </w:rPr>
        <w:t>Release time of the task</w:t>
      </w:r>
    </w:p>
    <w:p w14:paraId="7B736A91" w14:textId="657A3605" w:rsidR="00C55689" w:rsidRPr="00AC3A6C" w:rsidRDefault="00A71565" w:rsidP="00AC3A6C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>The definition of the utilization of the task</w:t>
      </w:r>
      <w:r w:rsidR="003F2AA4">
        <w:rPr>
          <w:rFonts w:eastAsiaTheme="minorEastAsia"/>
        </w:rPr>
        <w:t xml:space="preserve"> in DFTS is </w:t>
      </w:r>
      <w:r w:rsidR="006F1673">
        <w:rPr>
          <w:rFonts w:eastAsiaTheme="minorEastAsia"/>
        </w:rPr>
        <w:t xml:space="preserve">the division of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6C3E2A">
        <w:rPr>
          <w:rFonts w:eastAsiaTheme="minorEastAsia" w:hint="eastAsia"/>
        </w:rPr>
        <w:t xml:space="preserve"> </w:t>
      </w:r>
      <w:r w:rsidR="006C3E2A">
        <w:rPr>
          <w:rFonts w:eastAsiaTheme="minorEastAsia"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87441F">
        <w:rPr>
          <w:rFonts w:eastAsiaTheme="minorEastAsia" w:hint="eastAsia"/>
        </w:rPr>
        <w:t>,</w:t>
      </w:r>
    </w:p>
    <w:p w14:paraId="2D08D34A" w14:textId="5CE3D3B9" w:rsidR="00A5618D" w:rsidRDefault="00852295" w:rsidP="00852295">
      <w:pPr>
        <w:pStyle w:val="MTDisplayEquation"/>
      </w:pPr>
      <w:r>
        <w:tab/>
      </w:r>
      <w:r w:rsidRPr="00852295">
        <w:rPr>
          <w:position w:val="-30"/>
        </w:rPr>
        <w:object w:dxaOrig="820" w:dyaOrig="680" w14:anchorId="048B296E">
          <v:shape id="_x0000_i1026" type="#_x0000_t75" style="width:40.65pt;height:34pt" o:ole="">
            <v:imagedata r:id="rId11" o:title=""/>
          </v:shape>
          <o:OLEObject Type="Embed" ProgID="Equation.DSMT4" ShapeID="_x0000_i1026" DrawAspect="Content" ObjectID="_1711483644" r:id="rId12"/>
        </w:object>
      </w:r>
      <w:r>
        <w:tab/>
      </w:r>
      <w:r w:rsidR="00285FD5">
        <w:t xml:space="preserve"> </w:t>
      </w:r>
      <w:r w:rsidR="003A1E95">
        <w:fldChar w:fldCharType="begin"/>
      </w:r>
      <w:r w:rsidR="003A1E95">
        <w:instrText xml:space="preserve"> MACROBUTTON MTPlaceRef \* MERGEFORMAT </w:instrText>
      </w:r>
      <w:r w:rsidR="003A1E95">
        <w:fldChar w:fldCharType="begin"/>
      </w:r>
      <w:r w:rsidR="003A1E95">
        <w:instrText xml:space="preserve"> SEQ MTEqn \h \* MERGEFORMAT </w:instrText>
      </w:r>
      <w:r w:rsidR="003A1E95">
        <w:fldChar w:fldCharType="end"/>
      </w:r>
      <w:bookmarkStart w:id="2" w:name="ZEqnNum743242"/>
      <w:r w:rsidR="003A1E95">
        <w:instrText>(</w:instrText>
      </w:r>
      <w:fldSimple w:instr=" SEQ MTSec \c \* Arabic \* MERGEFORMAT ">
        <w:r w:rsidR="009302EA">
          <w:rPr>
            <w:noProof/>
          </w:rPr>
          <w:instrText>2</w:instrText>
        </w:r>
      </w:fldSimple>
      <w:r w:rsidR="003A1E95">
        <w:instrText>.</w:instrText>
      </w:r>
      <w:fldSimple w:instr=" SEQ MTEqn \c \* Arabic \* MERGEFORMAT ">
        <w:r w:rsidR="009302EA">
          <w:rPr>
            <w:noProof/>
          </w:rPr>
          <w:instrText>1</w:instrText>
        </w:r>
      </w:fldSimple>
      <w:r w:rsidR="003A1E95">
        <w:instrText>)</w:instrText>
      </w:r>
      <w:bookmarkEnd w:id="2"/>
      <w:r w:rsidR="003A1E95">
        <w:fldChar w:fldCharType="end"/>
      </w:r>
    </w:p>
    <w:p w14:paraId="5ACB7491" w14:textId="225C8241" w:rsidR="00642ED2" w:rsidRDefault="00CB5991" w:rsidP="00587E00">
      <w:pPr>
        <w:rPr>
          <w:rFonts w:eastAsiaTheme="minorEastAsia"/>
        </w:rPr>
      </w:pPr>
      <w:r>
        <w:rPr>
          <w:rFonts w:eastAsiaTheme="minorEastAsia"/>
        </w:rPr>
        <w:t xml:space="preserve">When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C22877">
        <w:rPr>
          <w:rFonts w:eastAsiaTheme="minorEastAsia" w:hint="eastAsia"/>
        </w:rPr>
        <w:t xml:space="preserve"> </w:t>
      </w:r>
      <w:r w:rsidR="00926F8E">
        <w:rPr>
          <w:rFonts w:eastAsiaTheme="minorEastAsia"/>
        </w:rPr>
        <w:t>close</w:t>
      </w:r>
      <w:r w:rsidR="00D245FA">
        <w:rPr>
          <w:rFonts w:eastAsiaTheme="minorEastAsia"/>
        </w:rPr>
        <w:t xml:space="preserve"> to </w:t>
      </w:r>
      <w:r w:rsidR="008421C0">
        <w:rPr>
          <w:rFonts w:eastAsiaTheme="minorEastAsia"/>
        </w:rPr>
        <w:t xml:space="preserve">“1”, </w:t>
      </w:r>
      <w:r w:rsidR="009B5A96">
        <w:rPr>
          <w:rFonts w:eastAsiaTheme="minorEastAsia"/>
        </w:rPr>
        <w:t xml:space="preserve">there’s nearly </w:t>
      </w:r>
      <w:r w:rsidR="007E4C6C">
        <w:rPr>
          <w:rFonts w:eastAsiaTheme="minorEastAsia"/>
        </w:rPr>
        <w:t>not</w:t>
      </w:r>
      <w:r w:rsidR="009B5A96">
        <w:rPr>
          <w:rFonts w:eastAsiaTheme="minorEastAsia"/>
        </w:rPr>
        <w:t xml:space="preserve"> enough time to execute this task</w:t>
      </w:r>
      <w:r w:rsidR="00E52761">
        <w:rPr>
          <w:rFonts w:eastAsiaTheme="minorEastAsia"/>
        </w:rPr>
        <w:t>. So,</w:t>
      </w:r>
      <w:r w:rsidR="009375C3">
        <w:rPr>
          <w:rFonts w:eastAsiaTheme="minorEastAsia"/>
        </w:rPr>
        <w:t xml:space="preserve"> these tasks are marked as </w:t>
      </w:r>
      <w:r w:rsidR="007E4C6C">
        <w:rPr>
          <w:rFonts w:eastAsiaTheme="minorEastAsia"/>
        </w:rPr>
        <w:t>“critical task”</w:t>
      </w:r>
      <w:r w:rsidR="00812B74">
        <w:rPr>
          <w:rFonts w:eastAsiaTheme="minorEastAsia"/>
        </w:rPr>
        <w:t>,</w:t>
      </w:r>
      <w:r w:rsidR="00E52761">
        <w:rPr>
          <w:rFonts w:eastAsiaTheme="minorEastAsia"/>
        </w:rPr>
        <w:t xml:space="preserve"> scheduler has to </w:t>
      </w:r>
      <w:r w:rsidR="00E12599">
        <w:rPr>
          <w:rFonts w:eastAsiaTheme="minorEastAsia"/>
        </w:rPr>
        <w:t xml:space="preserve">give </w:t>
      </w:r>
      <w:r w:rsidR="007E4C6C">
        <w:rPr>
          <w:rFonts w:eastAsiaTheme="minorEastAsia"/>
        </w:rPr>
        <w:t>these tasks</w:t>
      </w:r>
      <w:r w:rsidR="00FA1079">
        <w:rPr>
          <w:rFonts w:eastAsiaTheme="minorEastAsia"/>
        </w:rPr>
        <w:t xml:space="preserve"> </w:t>
      </w:r>
      <w:r w:rsidR="007E4C6C">
        <w:rPr>
          <w:rFonts w:eastAsiaTheme="minorEastAsia"/>
        </w:rPr>
        <w:t xml:space="preserve">high priority </w:t>
      </w:r>
      <w:r w:rsidR="00775B36">
        <w:rPr>
          <w:rFonts w:eastAsiaTheme="minorEastAsia"/>
        </w:rPr>
        <w:t xml:space="preserve">and </w:t>
      </w:r>
      <w:r w:rsidR="00BE41E9">
        <w:rPr>
          <w:rFonts w:eastAsiaTheme="minorEastAsia"/>
        </w:rPr>
        <w:t>more computing resources.</w:t>
      </w:r>
      <w:r w:rsidR="00C17AB7">
        <w:rPr>
          <w:rFonts w:eastAsiaTheme="minorEastAsia"/>
        </w:rPr>
        <w:t xml:space="preserve"> </w:t>
      </w:r>
      <w:r w:rsidR="00B315F6">
        <w:rPr>
          <w:rFonts w:eastAsiaTheme="minorEastAsia"/>
        </w:rPr>
        <w:t xml:space="preserve">To decide </w:t>
      </w:r>
      <w:r w:rsidR="00DE6A2A">
        <w:rPr>
          <w:rFonts w:eastAsiaTheme="minorEastAsia"/>
        </w:rPr>
        <w:t xml:space="preserve">on which task is critical or not, a threshold </w:t>
      </w:r>
      <m:oMath>
        <m:r>
          <w:rPr>
            <w:rFonts w:ascii="Cambria Math" w:eastAsiaTheme="minorEastAsia" w:hAnsi="Cambria Math"/>
          </w:rPr>
          <m:t>θ</m:t>
        </m:r>
      </m:oMath>
      <w:r w:rsidR="00DE6A2A">
        <w:rPr>
          <w:rFonts w:eastAsiaTheme="minorEastAsia" w:hint="eastAsia"/>
        </w:rPr>
        <w:t xml:space="preserve"> </w:t>
      </w:r>
      <w:r w:rsidR="00FC4C37">
        <w:rPr>
          <w:rFonts w:eastAsiaTheme="minorEastAsia"/>
        </w:rPr>
        <w:t>is used</w:t>
      </w:r>
      <w:r w:rsidR="000E4020">
        <w:rPr>
          <w:rFonts w:eastAsiaTheme="minorEastAsia"/>
        </w:rPr>
        <w:t xml:space="preserve">. </w:t>
      </w:r>
    </w:p>
    <w:p w14:paraId="22F65288" w14:textId="0E12AC01" w:rsidR="00642ED2" w:rsidRPr="00642ED2" w:rsidRDefault="00852295" w:rsidP="00852295">
      <w:pPr>
        <w:pStyle w:val="MTDisplayEquation"/>
      </w:pPr>
      <w:r>
        <w:tab/>
      </w:r>
      <w:r w:rsidRPr="00852295">
        <w:rPr>
          <w:position w:val="-32"/>
        </w:rPr>
        <w:object w:dxaOrig="3280" w:dyaOrig="760" w14:anchorId="73471FC1">
          <v:shape id="_x0000_i1027" type="#_x0000_t75" style="width:164pt;height:38pt" o:ole="">
            <v:imagedata r:id="rId13" o:title=""/>
          </v:shape>
          <o:OLEObject Type="Embed" ProgID="Equation.DSMT4" ShapeID="_x0000_i1027" DrawAspect="Content" ObjectID="_1711483645" r:id="rId14"/>
        </w:object>
      </w:r>
      <w:r>
        <w:tab/>
      </w:r>
      <w:r w:rsidR="003A1E95">
        <w:fldChar w:fldCharType="begin"/>
      </w:r>
      <w:r w:rsidR="003A1E95">
        <w:instrText xml:space="preserve"> MACROBUTTON MTPlaceRef \* MERGEFORMAT </w:instrText>
      </w:r>
      <w:r w:rsidR="003A1E95">
        <w:fldChar w:fldCharType="begin"/>
      </w:r>
      <w:r w:rsidR="003A1E95">
        <w:instrText xml:space="preserve"> SEQ MTEqn \h \* MERGEFORMAT </w:instrText>
      </w:r>
      <w:r w:rsidR="003A1E95">
        <w:fldChar w:fldCharType="end"/>
      </w:r>
      <w:r w:rsidR="003A1E95">
        <w:instrText>(</w:instrText>
      </w:r>
      <w:fldSimple w:instr=" SEQ MTSec \c \* Arabic \* MERGEFORMAT ">
        <w:r w:rsidR="009302EA">
          <w:rPr>
            <w:noProof/>
          </w:rPr>
          <w:instrText>2</w:instrText>
        </w:r>
      </w:fldSimple>
      <w:r w:rsidR="003A1E95">
        <w:instrText>.</w:instrText>
      </w:r>
      <w:fldSimple w:instr=" SEQ MTEqn \c \* Arabic \* MERGEFORMAT ">
        <w:r w:rsidR="009302EA">
          <w:rPr>
            <w:noProof/>
          </w:rPr>
          <w:instrText>2</w:instrText>
        </w:r>
      </w:fldSimple>
      <w:r w:rsidR="003A1E95">
        <w:instrText>)</w:instrText>
      </w:r>
      <w:r w:rsidR="003A1E95">
        <w:fldChar w:fldCharType="end"/>
      </w:r>
    </w:p>
    <w:p w14:paraId="51FDC9CF" w14:textId="2C131082" w:rsidR="005861ED" w:rsidRDefault="005861ED" w:rsidP="005861ED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θ</m:t>
        </m:r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will be </w:t>
      </w:r>
      <w:r w:rsidR="000F28AB">
        <w:rPr>
          <w:rFonts w:eastAsiaTheme="minorEastAsia"/>
        </w:rPr>
        <w:t>computed</w:t>
      </w:r>
      <w:r>
        <w:rPr>
          <w:rFonts w:eastAsiaTheme="minorEastAsia"/>
        </w:rPr>
        <w:t xml:space="preserve"> when scheduler want to schedule the task.</w:t>
      </w:r>
    </w:p>
    <w:p w14:paraId="06CECD24" w14:textId="459D6C2B" w:rsidR="00AD55C6" w:rsidRDefault="00534E4E" w:rsidP="00534E4E">
      <w:pPr>
        <w:pStyle w:val="Heading3"/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 xml:space="preserve">.1 </w:t>
      </w:r>
      <w:r w:rsidR="00FE669C">
        <w:rPr>
          <w:rFonts w:eastAsiaTheme="minorEastAsia"/>
        </w:rPr>
        <w:t>Fault model</w:t>
      </w:r>
    </w:p>
    <w:p w14:paraId="434B964C" w14:textId="5ED2A6D3" w:rsidR="00AE0DCE" w:rsidRDefault="005633FE" w:rsidP="00A0317F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The </w:t>
      </w:r>
      <w:r w:rsidR="00995B45">
        <w:rPr>
          <w:rFonts w:eastAsiaTheme="minorEastAsia"/>
        </w:rPr>
        <w:t xml:space="preserve">fault occurrence </w:t>
      </w:r>
      <w:r w:rsidR="00747A51">
        <w:rPr>
          <w:rFonts w:eastAsiaTheme="minorEastAsia"/>
        </w:rPr>
        <w:t>probability is a function of time</w:t>
      </w:r>
      <w:r w:rsidR="00A80F6E">
        <w:rPr>
          <w:rFonts w:eastAsiaTheme="minorEastAsia"/>
        </w:rPr>
        <w:t>.</w:t>
      </w:r>
      <w:r w:rsidR="00E57D48">
        <w:rPr>
          <w:rFonts w:eastAsiaTheme="minorEastAsia"/>
        </w:rPr>
        <w:t xml:space="preserve"> In the paper, they use </w:t>
      </w:r>
      <w:r w:rsidR="00FA40E8">
        <w:rPr>
          <w:rFonts w:eastAsiaTheme="minorEastAsia"/>
        </w:rPr>
        <w:t>Poisson</w:t>
      </w:r>
      <w:r w:rsidR="00E57D48">
        <w:rPr>
          <w:rFonts w:eastAsiaTheme="minorEastAsia"/>
        </w:rPr>
        <w:t xml:space="preserve"> </w:t>
      </w:r>
      <w:r w:rsidR="00FA40E8">
        <w:rPr>
          <w:rFonts w:eastAsiaTheme="minorEastAsia"/>
        </w:rPr>
        <w:t xml:space="preserve">Process </w:t>
      </w:r>
      <w:r w:rsidR="005B0889">
        <w:rPr>
          <w:rFonts w:eastAsiaTheme="minorEastAsia"/>
        </w:rPr>
        <w:t>to estimate the fault</w:t>
      </w:r>
      <w:r w:rsidR="00926B11">
        <w:rPr>
          <w:rFonts w:eastAsiaTheme="minorEastAsia"/>
        </w:rPr>
        <w:t>.</w:t>
      </w:r>
      <w:r w:rsidR="0029593F">
        <w:rPr>
          <w:rFonts w:eastAsiaTheme="minorEastAsia"/>
        </w:rPr>
        <w:t xml:space="preserve"> The fault arrival rate is </w:t>
      </w:r>
      <m:oMath>
        <m:r>
          <w:rPr>
            <w:rFonts w:ascii="Cambria Math" w:eastAsiaTheme="minorEastAsia" w:hAnsi="Cambria Math"/>
          </w:rPr>
          <m:t>λ</m:t>
        </m:r>
      </m:oMath>
      <w:r w:rsidR="000301CE">
        <w:rPr>
          <w:rFonts w:eastAsiaTheme="minorEastAsia"/>
        </w:rPr>
        <w:t xml:space="preserve">, which is in the range of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2</m:t>
            </m:r>
          </m:sup>
        </m:sSup>
      </m:oMath>
      <w:r w:rsidR="0052139D">
        <w:rPr>
          <w:rFonts w:eastAsiaTheme="minorEastAsia" w:hint="eastAsia"/>
        </w:rPr>
        <w:t xml:space="preserve"> </w:t>
      </w:r>
      <w:r w:rsidR="0052139D">
        <w:rPr>
          <w:rFonts w:eastAsiaTheme="minorEastAsia"/>
        </w:rPr>
        <w:t xml:space="preserve">to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="00AD4685">
        <w:rPr>
          <w:rFonts w:eastAsiaTheme="minorEastAsia" w:hint="eastAsia"/>
        </w:rPr>
        <w:t xml:space="preserve"> </w:t>
      </w:r>
      <w:r w:rsidR="00AD4685">
        <w:rPr>
          <w:rFonts w:eastAsiaTheme="minorEastAsia"/>
        </w:rPr>
        <w:t>per hour</w:t>
      </w:r>
      <w:r w:rsidR="00543457">
        <w:rPr>
          <w:rFonts w:eastAsiaTheme="minorEastAsia"/>
        </w:rPr>
        <w:t xml:space="preserve"> </w:t>
      </w:r>
      <w:r w:rsidR="00C263CE">
        <w:rPr>
          <w:rFonts w:eastAsiaTheme="minorEastAsia"/>
        </w:rPr>
        <w:t>[1]</w:t>
      </w:r>
      <w:r w:rsidR="00C63AE5">
        <w:rPr>
          <w:rFonts w:eastAsiaTheme="minorEastAsia"/>
        </w:rPr>
        <w:t>.</w:t>
      </w:r>
      <w:r w:rsidR="001F63AF">
        <w:rPr>
          <w:rFonts w:eastAsiaTheme="minorEastAsia"/>
        </w:rPr>
        <w:t xml:space="preserve"> Besides, </w:t>
      </w:r>
      <w:r w:rsidR="00EF6139">
        <w:rPr>
          <w:rFonts w:eastAsiaTheme="minorEastAsia"/>
        </w:rPr>
        <w:t>every</w:t>
      </w:r>
      <w:r w:rsidR="00C1618D">
        <w:rPr>
          <w:rFonts w:eastAsiaTheme="minorEastAsia"/>
        </w:rPr>
        <w:t xml:space="preserve"> </w:t>
      </w:r>
      <w:r w:rsidR="009D5A74">
        <w:rPr>
          <w:rFonts w:eastAsiaTheme="minorEastAsia"/>
        </w:rPr>
        <w:t xml:space="preserve">fault </w:t>
      </w:r>
      <w:r w:rsidR="00F87B11">
        <w:rPr>
          <w:rFonts w:eastAsiaTheme="minorEastAsia"/>
        </w:rPr>
        <w:t>is</w:t>
      </w:r>
      <w:r w:rsidR="009D5A74">
        <w:rPr>
          <w:rFonts w:eastAsiaTheme="minorEastAsia"/>
        </w:rPr>
        <w:t xml:space="preserve"> independent</w:t>
      </w:r>
      <w:r w:rsidR="003666E0">
        <w:rPr>
          <w:rFonts w:eastAsiaTheme="minorEastAsia"/>
        </w:rPr>
        <w:t xml:space="preserve"> to other fault</w:t>
      </w:r>
      <w:r w:rsidR="00AB2159">
        <w:rPr>
          <w:rFonts w:eastAsiaTheme="minorEastAsia"/>
        </w:rPr>
        <w:t xml:space="preserve">s. Assume that the interarrival time </w:t>
      </w:r>
      <w:r w:rsidR="009942AC">
        <w:rPr>
          <w:rFonts w:eastAsiaTheme="minorEastAsia"/>
        </w:rPr>
        <w:t>between</w:t>
      </w:r>
      <w:r w:rsidR="00AB2159">
        <w:rPr>
          <w:rFonts w:eastAsiaTheme="minorEastAsia"/>
        </w:rPr>
        <w:t xml:space="preserve"> the</w:t>
      </w:r>
      <w:r w:rsidR="00D16A7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i-1)</m:t>
            </m:r>
          </m:e>
          <m:sup>
            <m:r>
              <w:rPr>
                <w:rFonts w:ascii="Cambria Math" w:eastAsiaTheme="minorEastAsia" w:hAnsi="Cambria Math"/>
              </w:rPr>
              <m:t>th</m:t>
            </m:r>
          </m:sup>
        </m:sSup>
      </m:oMath>
      <w:r w:rsidR="00AB2159">
        <w:rPr>
          <w:rFonts w:eastAsiaTheme="minorEastAsia"/>
        </w:rPr>
        <w:t xml:space="preserve"> </w:t>
      </w:r>
      <w:r w:rsidR="00D16A7B">
        <w:rPr>
          <w:rFonts w:eastAsiaTheme="minorEastAsia"/>
        </w:rPr>
        <w:t xml:space="preserve">and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i</m:t>
            </m:r>
          </m:e>
          <m:sup>
            <m:r>
              <w:rPr>
                <w:rFonts w:ascii="Cambria Math" w:eastAsiaTheme="minorEastAsia" w:hAnsi="Cambria Math"/>
              </w:rPr>
              <m:t>th</m:t>
            </m:r>
          </m:sup>
        </m:sSup>
      </m:oMath>
      <w:r w:rsidR="00D16A7B">
        <w:rPr>
          <w:rFonts w:eastAsiaTheme="minorEastAsia"/>
        </w:rPr>
        <w:t xml:space="preserve"> </w:t>
      </w:r>
      <w:r w:rsidR="004E62AF">
        <w:rPr>
          <w:rFonts w:eastAsiaTheme="minorEastAsia"/>
        </w:rPr>
        <w:t xml:space="preserve">fault i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830DFF">
        <w:rPr>
          <w:rFonts w:eastAsiaTheme="minorEastAsia"/>
        </w:rPr>
        <w:t>. Its PMF (Probability Mass Function) is given by:</w:t>
      </w:r>
    </w:p>
    <w:p w14:paraId="5256CECF" w14:textId="7E51A627" w:rsidR="002433C9" w:rsidRDefault="00852295" w:rsidP="00852295">
      <w:pPr>
        <w:pStyle w:val="MTDisplayEquation"/>
      </w:pPr>
      <w:r>
        <w:tab/>
      </w:r>
      <w:r w:rsidRPr="00852295">
        <w:rPr>
          <w:position w:val="-14"/>
        </w:rPr>
        <w:object w:dxaOrig="1420" w:dyaOrig="400" w14:anchorId="5832E121">
          <v:shape id="_x0000_i1028" type="#_x0000_t75" style="width:70.65pt;height:20pt" o:ole="">
            <v:imagedata r:id="rId15" o:title=""/>
          </v:shape>
          <o:OLEObject Type="Embed" ProgID="Equation.DSMT4" ShapeID="_x0000_i1028" DrawAspect="Content" ObjectID="_1711483646" r:id="rId16"/>
        </w:object>
      </w:r>
      <w:r>
        <w:tab/>
      </w:r>
      <w:r w:rsidR="003A1E95">
        <w:fldChar w:fldCharType="begin"/>
      </w:r>
      <w:r w:rsidR="003A1E95">
        <w:instrText xml:space="preserve"> MACROBUTTON MTPlaceRef \* MERGEFORMAT </w:instrText>
      </w:r>
      <w:r w:rsidR="003A1E95">
        <w:fldChar w:fldCharType="begin"/>
      </w:r>
      <w:r w:rsidR="003A1E95">
        <w:instrText xml:space="preserve"> SEQ MTEqn \h \* MERGEFORMAT </w:instrText>
      </w:r>
      <w:r w:rsidR="003A1E95">
        <w:fldChar w:fldCharType="end"/>
      </w:r>
      <w:r w:rsidR="003A1E95">
        <w:instrText>(</w:instrText>
      </w:r>
      <w:fldSimple w:instr=" SEQ MTSec \c \* Arabic \* MERGEFORMAT ">
        <w:r w:rsidR="009302EA">
          <w:rPr>
            <w:noProof/>
          </w:rPr>
          <w:instrText>2</w:instrText>
        </w:r>
      </w:fldSimple>
      <w:r w:rsidR="003A1E95">
        <w:instrText>.</w:instrText>
      </w:r>
      <w:fldSimple w:instr=" SEQ MTEqn \c \* Arabic \* MERGEFORMAT ">
        <w:r w:rsidR="009302EA">
          <w:rPr>
            <w:noProof/>
          </w:rPr>
          <w:instrText>3</w:instrText>
        </w:r>
      </w:fldSimple>
      <w:r w:rsidR="003A1E95">
        <w:instrText>)</w:instrText>
      </w:r>
      <w:r w:rsidR="003A1E95">
        <w:fldChar w:fldCharType="end"/>
      </w:r>
    </w:p>
    <w:p w14:paraId="0B4E8597" w14:textId="076F7382" w:rsidR="00E10186" w:rsidRDefault="00512E8A" w:rsidP="002433C9">
      <w:pPr>
        <w:rPr>
          <w:rFonts w:eastAsiaTheme="minorEastAsia"/>
        </w:rPr>
      </w:pPr>
      <w:r>
        <w:rPr>
          <w:rFonts w:eastAsiaTheme="minorEastAsia" w:hint="eastAsia"/>
        </w:rPr>
        <w:t>W</w:t>
      </w:r>
      <w:r>
        <w:rPr>
          <w:rFonts w:eastAsiaTheme="minorEastAsia"/>
        </w:rPr>
        <w:t xml:space="preserve">here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is </w:t>
      </w:r>
      <w:r w:rsidR="00D95E54">
        <w:rPr>
          <w:rFonts w:eastAsiaTheme="minorEastAsia"/>
        </w:rPr>
        <w:t xml:space="preserve">the </w:t>
      </w:r>
      <w:r w:rsidR="00DE0443">
        <w:rPr>
          <w:rFonts w:eastAsiaTheme="minorEastAsia"/>
        </w:rPr>
        <w:t>total</w:t>
      </w:r>
      <w:r w:rsidR="00057BB0">
        <w:rPr>
          <w:rFonts w:eastAsiaTheme="minorEastAsia"/>
        </w:rPr>
        <w:t xml:space="preserve"> task execution</w:t>
      </w:r>
      <w:r w:rsidR="00DE0443">
        <w:rPr>
          <w:rFonts w:eastAsiaTheme="minorEastAsia"/>
        </w:rPr>
        <w:t xml:space="preserve"> time</w:t>
      </w:r>
      <w:r w:rsidR="008951CD">
        <w:rPr>
          <w:rFonts w:eastAsiaTheme="minorEastAsia"/>
        </w:rPr>
        <w:t xml:space="preserve">. </w:t>
      </w:r>
      <w:r w:rsidR="000D366D">
        <w:rPr>
          <w:rFonts w:eastAsiaTheme="minorEastAsia"/>
        </w:rPr>
        <w:t>O</w:t>
      </w:r>
      <w:r w:rsidR="00C159DC">
        <w:rPr>
          <w:rFonts w:eastAsiaTheme="minorEastAsia"/>
        </w:rPr>
        <w:t xml:space="preserve">nly when there’s no faults occurred </w:t>
      </w:r>
      <w:r w:rsidR="00C77F86">
        <w:rPr>
          <w:rFonts w:eastAsiaTheme="minorEastAsia"/>
        </w:rPr>
        <w:t xml:space="preserve">during the processor </w:t>
      </w:r>
      <w:r w:rsidR="00507331">
        <w:rPr>
          <w:rFonts w:eastAsiaTheme="minorEastAsia"/>
        </w:rPr>
        <w:t xml:space="preserve">deal with the task, </w:t>
      </w:r>
      <w:r w:rsidR="000D366D">
        <w:rPr>
          <w:rFonts w:eastAsiaTheme="minorEastAsia"/>
        </w:rPr>
        <w:t>the task is executed successfully.</w:t>
      </w:r>
      <w:r w:rsidR="000B1C84">
        <w:rPr>
          <w:rFonts w:eastAsiaTheme="minorEastAsia"/>
        </w:rPr>
        <w:t xml:space="preserve"> </w:t>
      </w:r>
      <w:r w:rsidR="00170B02">
        <w:rPr>
          <w:rFonts w:eastAsiaTheme="minorEastAsia"/>
        </w:rPr>
        <w:t>O</w:t>
      </w:r>
      <w:r w:rsidR="000B1C84">
        <w:rPr>
          <w:rFonts w:eastAsiaTheme="minorEastAsia"/>
        </w:rPr>
        <w:t xml:space="preserve">nly </w:t>
      </w:r>
      <w:r w:rsidR="00AE2F2A">
        <w:rPr>
          <w:rFonts w:eastAsiaTheme="minorEastAsia"/>
        </w:rPr>
        <w:t>when</w:t>
      </w:r>
      <w:r w:rsidR="000B1C8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t</m:t>
        </m:r>
      </m:oMath>
      <w:r w:rsidR="000B1C84">
        <w:rPr>
          <w:rFonts w:eastAsiaTheme="minorEastAsia" w:hint="eastAsia"/>
        </w:rPr>
        <w:t>,</w:t>
      </w:r>
      <w:r w:rsidR="00AE2F2A">
        <w:rPr>
          <w:rFonts w:eastAsiaTheme="minorEastAsia"/>
        </w:rPr>
        <w:t xml:space="preserve"> </w:t>
      </w:r>
      <w:r w:rsidR="004D7815">
        <w:rPr>
          <w:rFonts w:eastAsiaTheme="minorEastAsia"/>
        </w:rPr>
        <w:t xml:space="preserve">the task is successful. </w:t>
      </w:r>
      <w:r w:rsidR="00D6525B">
        <w:rPr>
          <w:rFonts w:eastAsiaTheme="minorEastAsia"/>
        </w:rPr>
        <w:t>Therefore,</w:t>
      </w:r>
      <w:r w:rsidR="000025C8">
        <w:rPr>
          <w:rFonts w:eastAsiaTheme="minorEastAsia"/>
        </w:rPr>
        <w:t xml:space="preserve"> </w:t>
      </w:r>
      <w:r w:rsidR="00D6525B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Pr⁡</m:t>
        </m:r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t}</m:t>
        </m:r>
      </m:oMath>
      <w:r w:rsidR="008E783F">
        <w:rPr>
          <w:rFonts w:eastAsiaTheme="minorEastAsia" w:hint="eastAsia"/>
        </w:rPr>
        <w:t xml:space="preserve"> </w:t>
      </w:r>
      <w:r w:rsidR="008E783F">
        <w:rPr>
          <w:rFonts w:eastAsiaTheme="minorEastAsia"/>
        </w:rPr>
        <w:t>is the successful probability.</w:t>
      </w:r>
    </w:p>
    <w:p w14:paraId="33520592" w14:textId="2109F3EC" w:rsidR="00012788" w:rsidRPr="00AE0DCE" w:rsidRDefault="00EE49B6" w:rsidP="00EE49B6">
      <w:pPr>
        <w:pStyle w:val="MTDisplayEquation"/>
      </w:pPr>
      <w:r>
        <w:tab/>
      </w:r>
      <w:r w:rsidRPr="00EE49B6">
        <w:rPr>
          <w:position w:val="-32"/>
        </w:rPr>
        <w:object w:dxaOrig="3680" w:dyaOrig="740" w14:anchorId="0E404887">
          <v:shape id="_x0000_i1029" type="#_x0000_t75" style="width:184pt;height:37.35pt" o:ole="">
            <v:imagedata r:id="rId17" o:title=""/>
          </v:shape>
          <o:OLEObject Type="Embed" ProgID="Equation.DSMT4" ShapeID="_x0000_i1029" DrawAspect="Content" ObjectID="_1711483647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46848"/>
      <w:r>
        <w:instrText>(</w:instrText>
      </w:r>
      <w:fldSimple w:instr=" SEQ MTSec \c \* Arabic \* MERGEFORMAT ">
        <w:r w:rsidR="009302EA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EA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14:paraId="4A88F56C" w14:textId="310C8C5E" w:rsidR="00534E4E" w:rsidRDefault="00CA35CB" w:rsidP="00CA35CB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In this report, I use </w:t>
      </w:r>
      <w:r w:rsidR="00AC43E1" w:rsidRPr="00AC43E1">
        <w:rPr>
          <w:rFonts w:ascii="Cambria Math" w:eastAsiaTheme="minorEastAsia" w:hAnsi="Cambria Math"/>
          <w:i/>
          <w:iCs/>
        </w:rPr>
        <w:t>k</w:t>
      </w:r>
      <w:r w:rsidR="00AC43E1">
        <w:rPr>
          <w:rFonts w:eastAsiaTheme="minorEastAsia"/>
        </w:rPr>
        <w:t xml:space="preserve">-fault-tolerant </w:t>
      </w:r>
      <w:r w:rsidR="00B031C5">
        <w:rPr>
          <w:rFonts w:eastAsiaTheme="minorEastAsia"/>
        </w:rPr>
        <w:t>model</w:t>
      </w:r>
      <w:r w:rsidR="00920907">
        <w:rPr>
          <w:rFonts w:eastAsiaTheme="minorEastAsia"/>
        </w:rPr>
        <w:t xml:space="preserve"> [2]</w:t>
      </w:r>
      <w:r w:rsidR="00B031C5">
        <w:rPr>
          <w:rFonts w:eastAsiaTheme="minorEastAsia"/>
        </w:rPr>
        <w:t xml:space="preserve"> </w:t>
      </w:r>
      <w:r w:rsidR="0037254E">
        <w:rPr>
          <w:rFonts w:eastAsiaTheme="minorEastAsia"/>
        </w:rPr>
        <w:t xml:space="preserve">which represents the </w:t>
      </w:r>
      <w:r w:rsidR="0089537C">
        <w:rPr>
          <w:rFonts w:eastAsiaTheme="minorEastAsia"/>
        </w:rPr>
        <w:t xml:space="preserve">maximum </w:t>
      </w:r>
      <w:r w:rsidR="00BC0005">
        <w:rPr>
          <w:rFonts w:eastAsiaTheme="minorEastAsia"/>
        </w:rPr>
        <w:t>number of faults could be tolerated for each task.</w:t>
      </w:r>
      <w:r w:rsidR="00F87D5B">
        <w:rPr>
          <w:rFonts w:eastAsiaTheme="minorEastAsia"/>
        </w:rPr>
        <w:t xml:space="preserve"> According to the paper, </w:t>
      </w:r>
      <w:r w:rsidR="006408D1">
        <w:rPr>
          <w:rFonts w:eastAsiaTheme="minorEastAsia"/>
        </w:rPr>
        <w:t>the value of</w:t>
      </w:r>
      <w:r w:rsidR="00DE2927">
        <w:rPr>
          <w:rFonts w:eastAsiaTheme="minorEastAsia"/>
        </w:rPr>
        <w:t xml:space="preserve"> </w:t>
      </w:r>
      <w:r w:rsidR="00DE2927" w:rsidRPr="00AC43E1">
        <w:rPr>
          <w:rFonts w:ascii="Cambria Math" w:eastAsiaTheme="minorEastAsia" w:hAnsi="Cambria Math"/>
          <w:i/>
          <w:iCs/>
        </w:rPr>
        <w:t>k</w:t>
      </w:r>
      <w:r w:rsidR="006408D1">
        <w:rPr>
          <w:rFonts w:eastAsiaTheme="minorEastAsia"/>
        </w:rPr>
        <w:t xml:space="preserve"> </w:t>
      </w:r>
      <w:r w:rsidR="00DE2927">
        <w:rPr>
          <w:rFonts w:eastAsiaTheme="minorEastAsia"/>
        </w:rPr>
        <w:t xml:space="preserve">should be a small multiple of </w:t>
      </w:r>
      <m:oMath>
        <m:r>
          <w:rPr>
            <w:rFonts w:ascii="Cambria Math" w:eastAsiaTheme="minorEastAsia" w:hAnsi="Cambria Math"/>
          </w:rPr>
          <m:t>λt</m:t>
        </m:r>
      </m:oMath>
      <w:r w:rsidR="00BB5FF0">
        <w:rPr>
          <w:rFonts w:eastAsiaTheme="minorEastAsia" w:hint="eastAsia"/>
        </w:rPr>
        <w:t>,</w:t>
      </w:r>
      <w:r w:rsidR="00BB5FF0">
        <w:rPr>
          <w:rFonts w:eastAsiaTheme="minorEastAsia"/>
        </w:rPr>
        <w:t xml:space="preserve"> i.e., </w:t>
      </w:r>
      <m:oMath>
        <m:r>
          <w:rPr>
            <w:rFonts w:ascii="Cambria Math" w:eastAsiaTheme="minorEastAsia" w:hAnsi="Cambria Math"/>
          </w:rPr>
          <m:t>2λt≤k≤3λt</m:t>
        </m:r>
      </m:oMath>
      <w:r w:rsidR="00331D92">
        <w:rPr>
          <w:rFonts w:eastAsiaTheme="minorEastAsia" w:hint="eastAsia"/>
        </w:rPr>
        <w:t>.</w:t>
      </w:r>
    </w:p>
    <w:p w14:paraId="6DD5DEE8" w14:textId="36760967" w:rsidR="003A63A9" w:rsidRDefault="003D21B1" w:rsidP="00CA35CB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Besides, we assume that all the faults are independent and only </w:t>
      </w:r>
      <w:r w:rsidR="008B62F7">
        <w:rPr>
          <w:rFonts w:eastAsiaTheme="minorEastAsia"/>
        </w:rPr>
        <w:t xml:space="preserve">impact a specific task, i.e., </w:t>
      </w:r>
      <w:r w:rsidR="00205F88">
        <w:rPr>
          <w:rFonts w:eastAsiaTheme="minorEastAsia"/>
        </w:rPr>
        <w:t>four core execute</w:t>
      </w:r>
      <w:r w:rsidR="00984E66">
        <w:rPr>
          <w:rFonts w:eastAsiaTheme="minorEastAsia"/>
        </w:rPr>
        <w:t xml:space="preserve"> the task at the same time, </w:t>
      </w:r>
      <w:r w:rsidR="002A3212">
        <w:rPr>
          <w:rFonts w:eastAsiaTheme="minorEastAsia"/>
        </w:rPr>
        <w:t>a transient fault occur</w:t>
      </w:r>
      <w:r w:rsidR="00385A34">
        <w:rPr>
          <w:rFonts w:eastAsiaTheme="minorEastAsia"/>
        </w:rPr>
        <w:t xml:space="preserve"> on a specific core, </w:t>
      </w:r>
      <w:r w:rsidR="009178AD">
        <w:rPr>
          <w:rFonts w:eastAsiaTheme="minorEastAsia"/>
        </w:rPr>
        <w:t xml:space="preserve">it won’t impact other </w:t>
      </w:r>
      <w:r w:rsidR="0029724C">
        <w:rPr>
          <w:rFonts w:eastAsiaTheme="minorEastAsia"/>
        </w:rPr>
        <w:t>cores.</w:t>
      </w:r>
      <w:r w:rsidR="00DB7156">
        <w:rPr>
          <w:rFonts w:eastAsiaTheme="minorEastAsia"/>
        </w:rPr>
        <w:t xml:space="preserve"> </w:t>
      </w:r>
      <w:r w:rsidR="002576A5">
        <w:rPr>
          <w:rFonts w:eastAsiaTheme="minorEastAsia"/>
        </w:rPr>
        <w:t xml:space="preserve">Besides, if we apply checkpoint algorithms, the task could recover from </w:t>
      </w:r>
      <w:r w:rsidR="006F6C60">
        <w:rPr>
          <w:rFonts w:eastAsiaTheme="minorEastAsia"/>
        </w:rPr>
        <w:t>the last check point.</w:t>
      </w:r>
    </w:p>
    <w:p w14:paraId="695387D0" w14:textId="078BB20D" w:rsidR="00AB300E" w:rsidRPr="00F36C54" w:rsidRDefault="00AF7FE1" w:rsidP="00AF7FE1">
      <w:pPr>
        <w:pStyle w:val="Heading3"/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.2 Fault detection</w:t>
      </w:r>
    </w:p>
    <w:p w14:paraId="33A89210" w14:textId="4DD31895" w:rsidR="00534E4E" w:rsidRDefault="00CE4627" w:rsidP="00A165BF">
      <w:pPr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T</w:t>
      </w:r>
      <w:r>
        <w:rPr>
          <w:rFonts w:eastAsiaTheme="minorEastAsia"/>
        </w:rPr>
        <w:t>here are many fault</w:t>
      </w:r>
      <w:r w:rsidR="00A34D14">
        <w:rPr>
          <w:rFonts w:eastAsiaTheme="minorEastAsia"/>
        </w:rPr>
        <w:t>s</w:t>
      </w:r>
      <w:r>
        <w:rPr>
          <w:rFonts w:eastAsiaTheme="minorEastAsia"/>
        </w:rPr>
        <w:t xml:space="preserve"> detection methods </w:t>
      </w:r>
      <w:r w:rsidR="008C5E05">
        <w:rPr>
          <w:rFonts w:eastAsiaTheme="minorEastAsia"/>
        </w:rPr>
        <w:t xml:space="preserve">mentioned in </w:t>
      </w:r>
      <w:r w:rsidR="00641871">
        <w:rPr>
          <w:rFonts w:eastAsiaTheme="minorEastAsia"/>
        </w:rPr>
        <w:t>[1]</w:t>
      </w:r>
      <w:r w:rsidR="002D1235">
        <w:rPr>
          <w:rFonts w:eastAsiaTheme="minorEastAsia"/>
        </w:rPr>
        <w:t xml:space="preserve">, such as </w:t>
      </w:r>
      <w:r w:rsidR="00C20E65">
        <w:rPr>
          <w:rFonts w:eastAsiaTheme="minorEastAsia"/>
        </w:rPr>
        <w:t>CRC codes, control-flow error detection, etc.</w:t>
      </w:r>
      <w:r w:rsidR="00DD2F6B">
        <w:rPr>
          <w:rFonts w:eastAsiaTheme="minorEastAsia"/>
        </w:rPr>
        <w:t xml:space="preserve"> Anyway, </w:t>
      </w:r>
      <w:r w:rsidR="00AC5536">
        <w:rPr>
          <w:rFonts w:eastAsiaTheme="minorEastAsia"/>
        </w:rPr>
        <w:t xml:space="preserve">I </w:t>
      </w:r>
      <w:r w:rsidR="00CD6522">
        <w:rPr>
          <w:rFonts w:eastAsiaTheme="minorEastAsia"/>
        </w:rPr>
        <w:t>didn’t</w:t>
      </w:r>
      <w:r w:rsidR="00AC5536">
        <w:rPr>
          <w:rFonts w:eastAsiaTheme="minorEastAsia"/>
        </w:rPr>
        <w:t xml:space="preserve"> </w:t>
      </w:r>
      <w:r w:rsidR="00693FE7">
        <w:rPr>
          <w:rFonts w:eastAsiaTheme="minorEastAsia"/>
        </w:rPr>
        <w:t>simulate the fault detection algorithm</w:t>
      </w:r>
      <w:r w:rsidR="00541685">
        <w:rPr>
          <w:rFonts w:eastAsiaTheme="minorEastAsia"/>
        </w:rPr>
        <w:t xml:space="preserve">. </w:t>
      </w:r>
      <w:r w:rsidR="00CD6522">
        <w:rPr>
          <w:rFonts w:eastAsiaTheme="minorEastAsia"/>
        </w:rPr>
        <w:t>In this report, I assume that</w:t>
      </w:r>
      <w:r w:rsidR="00997573">
        <w:rPr>
          <w:rFonts w:eastAsiaTheme="minorEastAsia"/>
        </w:rPr>
        <w:t xml:space="preserve"> all faults can be detected at the end of the</w:t>
      </w:r>
      <w:r w:rsidR="00CE25C8">
        <w:rPr>
          <w:rFonts w:eastAsiaTheme="minorEastAsia"/>
        </w:rPr>
        <w:t xml:space="preserve"> task execution</w:t>
      </w:r>
      <w:r w:rsidR="00EE3582">
        <w:rPr>
          <w:rFonts w:eastAsiaTheme="minorEastAsia"/>
        </w:rPr>
        <w:t xml:space="preserve">. </w:t>
      </w:r>
      <w:r w:rsidR="000311CD">
        <w:rPr>
          <w:rFonts w:eastAsiaTheme="minorEastAsia"/>
        </w:rPr>
        <w:t>Moreover</w:t>
      </w:r>
      <w:r w:rsidR="00D11762">
        <w:rPr>
          <w:rFonts w:eastAsiaTheme="minorEastAsia"/>
        </w:rPr>
        <w:t xml:space="preserve">, </w:t>
      </w:r>
      <w:r w:rsidR="00DF6EF1">
        <w:rPr>
          <w:rFonts w:eastAsiaTheme="minorEastAsia"/>
        </w:rPr>
        <w:t>the latency of the fault detection process is assumed to be zero.</w:t>
      </w:r>
      <w:r w:rsidR="00C9362A">
        <w:rPr>
          <w:rFonts w:eastAsiaTheme="minorEastAsia"/>
        </w:rPr>
        <w:t xml:space="preserve"> If </w:t>
      </w:r>
      <w:r w:rsidR="00C27743">
        <w:rPr>
          <w:rFonts w:eastAsiaTheme="minorEastAsia"/>
        </w:rPr>
        <w:t>the fault occurred, the processor will re-execute</w:t>
      </w:r>
      <w:r w:rsidR="00456AFF">
        <w:rPr>
          <w:rFonts w:eastAsiaTheme="minorEastAsia"/>
        </w:rPr>
        <w:t xml:space="preserve"> this task from last </w:t>
      </w:r>
      <w:r w:rsidR="00365862">
        <w:rPr>
          <w:rFonts w:eastAsiaTheme="minorEastAsia"/>
        </w:rPr>
        <w:t>checkpoint</w:t>
      </w:r>
      <w:r w:rsidR="009E2A4B">
        <w:rPr>
          <w:rFonts w:eastAsiaTheme="minorEastAsia"/>
        </w:rPr>
        <w:t>.</w:t>
      </w:r>
      <w:r w:rsidR="00D9321A">
        <w:rPr>
          <w:rFonts w:eastAsiaTheme="minorEastAsia"/>
        </w:rPr>
        <w:fldChar w:fldCharType="begin"/>
      </w:r>
      <w:r w:rsidR="00D9321A">
        <w:rPr>
          <w:rFonts w:eastAsiaTheme="minorEastAsia"/>
        </w:rPr>
        <w:instrText xml:space="preserve"> MACROBUTTON MTEditEquationSection2 </w:instrText>
      </w:r>
      <w:r w:rsidR="00D9321A" w:rsidRPr="00D9321A">
        <w:rPr>
          <w:rStyle w:val="MTEquationSection"/>
          <w:rFonts w:eastAsiaTheme="minorEastAsia"/>
        </w:rPr>
        <w:instrText>Equation Section (Next)</w:instrText>
      </w:r>
      <w:r w:rsidR="00D9321A">
        <w:rPr>
          <w:rFonts w:eastAsiaTheme="minorEastAsia"/>
        </w:rPr>
        <w:fldChar w:fldCharType="begin"/>
      </w:r>
      <w:r w:rsidR="00D9321A">
        <w:rPr>
          <w:rFonts w:eastAsiaTheme="minorEastAsia"/>
        </w:rPr>
        <w:instrText xml:space="preserve"> SEQ MTEqn \r \h \* MERGEFORMAT </w:instrText>
      </w:r>
      <w:r w:rsidR="00D9321A">
        <w:rPr>
          <w:rFonts w:eastAsiaTheme="minorEastAsia"/>
        </w:rPr>
        <w:fldChar w:fldCharType="end"/>
      </w:r>
      <w:r w:rsidR="00D9321A">
        <w:rPr>
          <w:rFonts w:eastAsiaTheme="minorEastAsia"/>
        </w:rPr>
        <w:fldChar w:fldCharType="begin"/>
      </w:r>
      <w:r w:rsidR="00D9321A">
        <w:rPr>
          <w:rFonts w:eastAsiaTheme="minorEastAsia"/>
        </w:rPr>
        <w:instrText xml:space="preserve"> SEQ MTSec \h \* MERGEFORMAT </w:instrText>
      </w:r>
      <w:r w:rsidR="00D9321A">
        <w:rPr>
          <w:rFonts w:eastAsiaTheme="minorEastAsia"/>
        </w:rPr>
        <w:fldChar w:fldCharType="end"/>
      </w:r>
      <w:r w:rsidR="00D9321A">
        <w:rPr>
          <w:rFonts w:eastAsiaTheme="minorEastAsia"/>
        </w:rPr>
        <w:fldChar w:fldCharType="end"/>
      </w:r>
    </w:p>
    <w:p w14:paraId="7197CC5A" w14:textId="5013FB78" w:rsidR="00467DD9" w:rsidRDefault="00E03120" w:rsidP="00E03120">
      <w:pPr>
        <w:pStyle w:val="Heading2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Task scheduling </w:t>
      </w:r>
      <w:r w:rsidR="006115B3">
        <w:rPr>
          <w:rFonts w:eastAsiaTheme="minorEastAsia"/>
        </w:rPr>
        <w:t>algorithm</w:t>
      </w:r>
    </w:p>
    <w:p w14:paraId="6D1887CA" w14:textId="3992E7B8" w:rsidR="007D1DFA" w:rsidRDefault="00797990" w:rsidP="00461DA4">
      <w:pPr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A</w:t>
      </w:r>
      <w:r>
        <w:rPr>
          <w:rFonts w:eastAsiaTheme="minorEastAsia"/>
        </w:rPr>
        <w:t xml:space="preserve">s mentioned previously, </w:t>
      </w:r>
      <w:r w:rsidR="00557431">
        <w:rPr>
          <w:rFonts w:eastAsiaTheme="minorEastAsia"/>
        </w:rPr>
        <w:t xml:space="preserve">there are </w:t>
      </w:r>
      <w:r w:rsidR="00964A59">
        <w:rPr>
          <w:rFonts w:eastAsiaTheme="minorEastAsia"/>
        </w:rPr>
        <w:t xml:space="preserve">three </w:t>
      </w:r>
      <w:r w:rsidR="00DE2924">
        <w:rPr>
          <w:rFonts w:eastAsiaTheme="minorEastAsia"/>
        </w:rPr>
        <w:t>scheduling algorithms in this report: 1) CH, 2) RP, 3) DFTS</w:t>
      </w:r>
      <w:r w:rsidR="0060757F">
        <w:rPr>
          <w:rFonts w:eastAsiaTheme="minorEastAsia"/>
        </w:rPr>
        <w:t xml:space="preserve">. </w:t>
      </w:r>
      <w:r w:rsidR="00BD29A3">
        <w:rPr>
          <w:rFonts w:eastAsiaTheme="minorEastAsia"/>
        </w:rPr>
        <w:t>Where DFTS is the combination of CH and RP</w:t>
      </w:r>
      <w:r w:rsidR="00AB4FD2">
        <w:rPr>
          <w:rFonts w:eastAsiaTheme="minorEastAsia"/>
        </w:rPr>
        <w:t>. In this part, I will introduce these algorithms separately.</w:t>
      </w:r>
      <w:r w:rsidR="00E53FFB">
        <w:rPr>
          <w:rFonts w:eastAsiaTheme="minorEastAsia"/>
        </w:rPr>
        <w:t xml:space="preserve"> </w:t>
      </w:r>
    </w:p>
    <w:p w14:paraId="31D4D6D5" w14:textId="1A64EEC7" w:rsidR="00461DA4" w:rsidRDefault="00E02A5E" w:rsidP="00E02A5E">
      <w:pPr>
        <w:pStyle w:val="Heading3"/>
        <w:rPr>
          <w:rFonts w:eastAsiaTheme="minorEastAsia"/>
        </w:rPr>
      </w:pPr>
      <w:r>
        <w:rPr>
          <w:rFonts w:eastAsiaTheme="minorEastAsia" w:hint="eastAsia"/>
        </w:rPr>
        <w:t>3</w:t>
      </w:r>
      <w:r>
        <w:rPr>
          <w:rFonts w:eastAsiaTheme="minorEastAsia"/>
        </w:rPr>
        <w:t xml:space="preserve">.1 </w:t>
      </w:r>
      <w:r w:rsidR="00CE3E1F">
        <w:rPr>
          <w:rFonts w:eastAsiaTheme="minorEastAsia"/>
        </w:rPr>
        <w:t>Checkpointing optimization (CH)</w:t>
      </w:r>
    </w:p>
    <w:p w14:paraId="3E40D7F7" w14:textId="1C3B340C" w:rsidR="001A38ED" w:rsidRDefault="00EE644E" w:rsidP="001A38ED">
      <w:pPr>
        <w:ind w:firstLineChars="100" w:firstLine="240"/>
        <w:rPr>
          <w:rFonts w:eastAsiaTheme="minorEastAsia"/>
          <w:iCs/>
        </w:rPr>
      </w:pPr>
      <w:r>
        <w:rPr>
          <w:rFonts w:eastAsiaTheme="minorEastAsia"/>
        </w:rPr>
        <w:t xml:space="preserve">There are trade-offs between </w:t>
      </w:r>
      <w:r w:rsidR="007141AF">
        <w:rPr>
          <w:rFonts w:eastAsiaTheme="minorEastAsia"/>
        </w:rPr>
        <w:t>freque</w:t>
      </w:r>
      <w:r w:rsidR="00800213">
        <w:rPr>
          <w:rFonts w:eastAsiaTheme="minorEastAsia"/>
        </w:rPr>
        <w:t>ncy</w:t>
      </w:r>
      <w:r w:rsidR="00711531">
        <w:rPr>
          <w:rFonts w:eastAsiaTheme="minorEastAsia"/>
        </w:rPr>
        <w:t xml:space="preserve"> of the</w:t>
      </w:r>
      <w:r w:rsidR="00800213">
        <w:rPr>
          <w:rFonts w:eastAsiaTheme="minorEastAsia"/>
        </w:rPr>
        <w:t xml:space="preserve"> </w:t>
      </w:r>
      <w:r w:rsidR="007141AF">
        <w:rPr>
          <w:rFonts w:eastAsiaTheme="minorEastAsia"/>
        </w:rPr>
        <w:t>checkpoints</w:t>
      </w:r>
      <w:r w:rsidR="00711531">
        <w:rPr>
          <w:rFonts w:eastAsiaTheme="minorEastAsia"/>
        </w:rPr>
        <w:t xml:space="preserve"> and the </w:t>
      </w:r>
      <w:r w:rsidR="00A06697">
        <w:rPr>
          <w:rFonts w:eastAsiaTheme="minorEastAsia"/>
        </w:rPr>
        <w:t>overhead of the task</w:t>
      </w:r>
      <w:r w:rsidR="007141AF">
        <w:rPr>
          <w:rFonts w:eastAsiaTheme="minorEastAsia"/>
        </w:rPr>
        <w:t>.</w:t>
      </w:r>
      <w:r w:rsidR="00AA76A3">
        <w:rPr>
          <w:rFonts w:eastAsiaTheme="minorEastAsia"/>
        </w:rPr>
        <w:t xml:space="preserve"> As equation </w:t>
      </w:r>
      <w:r w:rsidR="00AA76A3">
        <w:rPr>
          <w:rFonts w:eastAsiaTheme="minorEastAsia"/>
          <w:iCs/>
        </w:rPr>
        <w:fldChar w:fldCharType="begin"/>
      </w:r>
      <w:r w:rsidR="00AA76A3">
        <w:rPr>
          <w:rFonts w:eastAsiaTheme="minorEastAsia"/>
          <w:iCs/>
        </w:rPr>
        <w:instrText xml:space="preserve"> GOTOBUTTON ZEqnNum446848  \* MERGEFORMAT </w:instrText>
      </w:r>
      <w:r w:rsidR="00AA76A3">
        <w:rPr>
          <w:rFonts w:eastAsiaTheme="minorEastAsia"/>
          <w:iCs/>
        </w:rPr>
        <w:fldChar w:fldCharType="begin"/>
      </w:r>
      <w:r w:rsidR="00AA76A3">
        <w:rPr>
          <w:rFonts w:eastAsiaTheme="minorEastAsia"/>
          <w:iCs/>
        </w:rPr>
        <w:instrText xml:space="preserve"> REF ZEqnNum446848 \* Charformat \! \* MERGEFORMAT </w:instrText>
      </w:r>
      <w:r w:rsidR="00AA76A3">
        <w:rPr>
          <w:rFonts w:eastAsiaTheme="minorEastAsia"/>
          <w:iCs/>
        </w:rPr>
        <w:fldChar w:fldCharType="separate"/>
      </w:r>
      <w:r w:rsidR="009302EA" w:rsidRPr="009302EA">
        <w:rPr>
          <w:rFonts w:eastAsiaTheme="minorEastAsia"/>
          <w:iCs/>
        </w:rPr>
        <w:instrText>(2.4)</w:instrText>
      </w:r>
      <w:r w:rsidR="00AA76A3">
        <w:rPr>
          <w:rFonts w:eastAsiaTheme="minorEastAsia"/>
          <w:iCs/>
        </w:rPr>
        <w:fldChar w:fldCharType="end"/>
      </w:r>
      <w:r w:rsidR="00AA76A3">
        <w:rPr>
          <w:rFonts w:eastAsiaTheme="minorEastAsia"/>
          <w:iCs/>
        </w:rPr>
        <w:fldChar w:fldCharType="end"/>
      </w:r>
      <w:r w:rsidR="00AA76A3">
        <w:rPr>
          <w:rFonts w:eastAsiaTheme="minorEastAsia"/>
          <w:iCs/>
        </w:rPr>
        <w:t xml:space="preserve"> </w:t>
      </w:r>
      <w:r w:rsidR="00401B4D">
        <w:rPr>
          <w:rFonts w:eastAsiaTheme="minorEastAsia"/>
          <w:iCs/>
        </w:rPr>
        <w:t xml:space="preserve">is showed, </w:t>
      </w:r>
      <w:r w:rsidR="00B70B78">
        <w:rPr>
          <w:rFonts w:eastAsiaTheme="minorEastAsia"/>
          <w:iCs/>
        </w:rPr>
        <w:t>frequent checkpoint</w:t>
      </w:r>
      <w:r w:rsidR="004B3DD2">
        <w:rPr>
          <w:rFonts w:eastAsiaTheme="minorEastAsia"/>
          <w:iCs/>
        </w:rPr>
        <w:t>ing</w:t>
      </w:r>
      <w:r w:rsidR="00B70B78">
        <w:rPr>
          <w:rFonts w:eastAsiaTheme="minorEastAsia"/>
          <w:iCs/>
        </w:rPr>
        <w:t xml:space="preserve"> will decrees the </w:t>
      </w:r>
      <w:r w:rsidR="000A05D9">
        <w:rPr>
          <w:rFonts w:eastAsiaTheme="minorEastAsia"/>
          <w:iCs/>
        </w:rPr>
        <w:t xml:space="preserve">length of the time slot which could </w:t>
      </w:r>
      <w:r w:rsidR="00EF4817">
        <w:rPr>
          <w:rFonts w:eastAsiaTheme="minorEastAsia"/>
          <w:iCs/>
        </w:rPr>
        <w:t xml:space="preserve">increase the </w:t>
      </w:r>
      <w:r w:rsidR="00E564D3">
        <w:rPr>
          <w:rFonts w:eastAsiaTheme="minorEastAsia"/>
          <w:iCs/>
        </w:rPr>
        <w:t xml:space="preserve">successful probability for </w:t>
      </w:r>
      <w:r w:rsidR="00973751">
        <w:rPr>
          <w:rFonts w:eastAsiaTheme="minorEastAsia"/>
          <w:iCs/>
        </w:rPr>
        <w:t xml:space="preserve">every </w:t>
      </w:r>
      <w:r w:rsidR="009A4F6D">
        <w:rPr>
          <w:rFonts w:eastAsiaTheme="minorEastAsia"/>
          <w:iCs/>
        </w:rPr>
        <w:t>sub task</w:t>
      </w:r>
      <w:r w:rsidR="00CD23A3">
        <w:rPr>
          <w:rFonts w:eastAsiaTheme="minorEastAsia"/>
          <w:iCs/>
        </w:rPr>
        <w:t>, but will increase the overhead.</w:t>
      </w:r>
      <w:r w:rsidR="009F254F">
        <w:rPr>
          <w:rFonts w:eastAsiaTheme="minorEastAsia"/>
          <w:iCs/>
        </w:rPr>
        <w:t xml:space="preserve"> On the other hand, </w:t>
      </w:r>
      <w:r w:rsidR="00B42F0D">
        <w:rPr>
          <w:rFonts w:eastAsiaTheme="minorEastAsia"/>
          <w:iCs/>
        </w:rPr>
        <w:t xml:space="preserve">infrequent </w:t>
      </w:r>
      <w:r w:rsidR="004B3DD2">
        <w:rPr>
          <w:rFonts w:eastAsiaTheme="minorEastAsia"/>
          <w:iCs/>
        </w:rPr>
        <w:t xml:space="preserve">checkpointing </w:t>
      </w:r>
      <w:r w:rsidR="00002D13">
        <w:rPr>
          <w:rFonts w:eastAsiaTheme="minorEastAsia"/>
          <w:iCs/>
        </w:rPr>
        <w:t xml:space="preserve">has low successful probability, but could decrease the </w:t>
      </w:r>
      <w:r w:rsidR="0076501D">
        <w:rPr>
          <w:rFonts w:eastAsiaTheme="minorEastAsia"/>
          <w:iCs/>
        </w:rPr>
        <w:t>time overhead.</w:t>
      </w:r>
      <w:r w:rsidR="006815AF">
        <w:rPr>
          <w:rFonts w:eastAsiaTheme="minorEastAsia"/>
          <w:iCs/>
        </w:rPr>
        <w:t xml:space="preserve"> Assume that</w:t>
      </w:r>
      <w:r w:rsidR="00055215">
        <w:rPr>
          <w:rFonts w:eastAsiaTheme="minorEastAsia"/>
          <w:iCs/>
        </w:rPr>
        <w:t xml:space="preserve"> the time of</w:t>
      </w:r>
      <w:r w:rsidR="006815AF">
        <w:rPr>
          <w:rFonts w:eastAsiaTheme="minorEastAsia"/>
          <w:iCs/>
        </w:rPr>
        <w:t xml:space="preserve"> </w:t>
      </w:r>
      <w:r w:rsidR="00731600">
        <w:rPr>
          <w:rFonts w:eastAsiaTheme="minorEastAsia"/>
          <w:iCs/>
        </w:rPr>
        <w:t xml:space="preserve">saving/getting </w:t>
      </w:r>
      <w:r w:rsidR="00203614">
        <w:rPr>
          <w:rFonts w:eastAsiaTheme="minorEastAsia"/>
          <w:iCs/>
        </w:rPr>
        <w:t>a checkpoint (</w:t>
      </w:r>
      <m:oMath>
        <m:r>
          <w:rPr>
            <w:rFonts w:ascii="Cambria Math" w:eastAsiaTheme="minorEastAsia" w:hAnsi="Cambria Math"/>
          </w:rPr>
          <m:t>Cs</m:t>
        </m:r>
      </m:oMath>
      <w:r w:rsidR="00203614">
        <w:rPr>
          <w:rFonts w:eastAsiaTheme="minorEastAsia"/>
          <w:iCs/>
        </w:rPr>
        <w:t xml:space="preserve">) and </w:t>
      </w:r>
      <w:r w:rsidR="00055215">
        <w:rPr>
          <w:rFonts w:eastAsiaTheme="minorEastAsia"/>
          <w:iCs/>
        </w:rPr>
        <w:t xml:space="preserve">recovery from a checkpoint </w:t>
      </w:r>
      <w:r w:rsidR="005128AB">
        <w:rPr>
          <w:rFonts w:eastAsiaTheme="minorEastAsia"/>
          <w:iCs/>
        </w:rPr>
        <w:t>(</w:t>
      </w:r>
      <m:oMath>
        <m:r>
          <w:rPr>
            <w:rFonts w:ascii="Cambria Math" w:eastAsiaTheme="minorEastAsia" w:hAnsi="Cambria Math"/>
          </w:rPr>
          <m:t>Cr</m:t>
        </m:r>
      </m:oMath>
      <w:r w:rsidR="005128AB">
        <w:rPr>
          <w:rFonts w:eastAsiaTheme="minorEastAsia"/>
          <w:iCs/>
        </w:rPr>
        <w:t xml:space="preserve">) are </w:t>
      </w:r>
      <w:r w:rsidR="001A38ED">
        <w:rPr>
          <w:rFonts w:eastAsiaTheme="minorEastAsia"/>
          <w:iCs/>
        </w:rPr>
        <w:t xml:space="preserve">the execution time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1A38ED">
        <w:rPr>
          <w:rFonts w:eastAsiaTheme="minorEastAsia" w:hint="eastAsia"/>
          <w:iCs/>
        </w:rPr>
        <w:t xml:space="preserve"> </w:t>
      </w:r>
      <w:r w:rsidR="001A38ED">
        <w:rPr>
          <w:rFonts w:eastAsiaTheme="minorEastAsia"/>
          <w:iCs/>
        </w:rPr>
        <w:t>multiple a constant parameter.</w:t>
      </w:r>
      <w:r w:rsidR="000541B5">
        <w:rPr>
          <w:rFonts w:eastAsiaTheme="minorEastAsia"/>
          <w:iCs/>
        </w:rPr>
        <w:t xml:space="preserve"> </w:t>
      </w:r>
      <w:r w:rsidR="00E0193E">
        <w:rPr>
          <w:rFonts w:eastAsiaTheme="minorEastAsia"/>
          <w:iCs/>
        </w:rPr>
        <w:t>We have:</w:t>
      </w:r>
    </w:p>
    <w:p w14:paraId="6956F429" w14:textId="159EB8F2" w:rsidR="00B154EC" w:rsidRPr="001A38ED" w:rsidRDefault="00B01C49" w:rsidP="00B01C49">
      <w:pPr>
        <w:pStyle w:val="MTDisplayEquation"/>
      </w:pPr>
      <w:r>
        <w:tab/>
      </w:r>
      <w:r w:rsidR="00BC5FC1" w:rsidRPr="00BC5FC1">
        <w:rPr>
          <w:position w:val="-30"/>
        </w:rPr>
        <w:object w:dxaOrig="1120" w:dyaOrig="720" w14:anchorId="39476DCD">
          <v:shape id="_x0000_i1030" type="#_x0000_t75" style="width:56pt;height:36pt" o:ole="">
            <v:imagedata r:id="rId19" o:title=""/>
          </v:shape>
          <o:OLEObject Type="Embed" ProgID="Equation.DSMT4" ShapeID="_x0000_i1030" DrawAspect="Content" ObjectID="_1711483648" r:id="rId20"/>
        </w:object>
      </w:r>
      <w:r>
        <w:tab/>
      </w:r>
      <w:r w:rsidR="0000666B">
        <w:t xml:space="preserve"> </w:t>
      </w:r>
      <w:r w:rsidR="00536FEC">
        <w:t xml:space="preserve"> </w:t>
      </w:r>
      <w:r w:rsidR="00D9321A">
        <w:fldChar w:fldCharType="begin"/>
      </w:r>
      <w:r w:rsidR="00D9321A">
        <w:instrText xml:space="preserve"> MACROBUTTON MTPlaceRef \* MERGEFORMAT </w:instrText>
      </w:r>
      <w:r w:rsidR="00D9321A">
        <w:fldChar w:fldCharType="begin"/>
      </w:r>
      <w:r w:rsidR="00D9321A">
        <w:instrText xml:space="preserve"> SEQ MTEqn \h \* MERGEFORMAT </w:instrText>
      </w:r>
      <w:r w:rsidR="00D9321A">
        <w:fldChar w:fldCharType="end"/>
      </w:r>
      <w:r w:rsidR="00D9321A">
        <w:instrText>(</w:instrText>
      </w:r>
      <w:fldSimple w:instr=" SEQ MTSec \c \* Arabic \* MERGEFORMAT ">
        <w:r w:rsidR="009302EA">
          <w:rPr>
            <w:noProof/>
          </w:rPr>
          <w:instrText>3</w:instrText>
        </w:r>
      </w:fldSimple>
      <w:r w:rsidR="00D9321A">
        <w:instrText>.</w:instrText>
      </w:r>
      <w:fldSimple w:instr=" SEQ MTEqn \c \* Arabic \* MERGEFORMAT ">
        <w:r w:rsidR="009302EA">
          <w:rPr>
            <w:noProof/>
          </w:rPr>
          <w:instrText>1</w:instrText>
        </w:r>
      </w:fldSimple>
      <w:r w:rsidR="00D9321A">
        <w:instrText>)</w:instrText>
      </w:r>
      <w:r w:rsidR="00D9321A">
        <w:fldChar w:fldCharType="end"/>
      </w:r>
    </w:p>
    <w:p w14:paraId="2C2EE690" w14:textId="21BCEDA0" w:rsidR="00252C6C" w:rsidRDefault="00582478" w:rsidP="00112E97">
      <w:pPr>
        <w:rPr>
          <w:rFonts w:eastAsiaTheme="minorEastAsia"/>
        </w:rPr>
      </w:pPr>
      <w:r>
        <w:rPr>
          <w:rFonts w:eastAsiaTheme="minorEastAsia" w:hint="eastAsia"/>
        </w:rPr>
        <w:t>A</w:t>
      </w:r>
      <w:r>
        <w:rPr>
          <w:rFonts w:eastAsiaTheme="minorEastAsia"/>
        </w:rPr>
        <w:t>ssume</w:t>
      </w:r>
      <w:r w:rsidR="009D7BDC">
        <w:rPr>
          <w:rFonts w:eastAsiaTheme="minorEastAsia"/>
        </w:rPr>
        <w:t xml:space="preserve"> that the </w:t>
      </w:r>
      <w:r w:rsidR="00E8155A">
        <w:rPr>
          <w:rFonts w:eastAsiaTheme="minorEastAsia"/>
        </w:rPr>
        <w:t xml:space="preserve">optimal number of checkpoints is </w:t>
      </w:r>
      <m:oMath>
        <m:r>
          <w:rPr>
            <w:rFonts w:ascii="Cambria Math" w:eastAsiaTheme="minorEastAsia" w:hAnsi="Cambria Math"/>
          </w:rPr>
          <m:t>m</m:t>
        </m:r>
      </m:oMath>
      <w:r w:rsidR="00E8155A">
        <w:rPr>
          <w:rFonts w:eastAsiaTheme="minorEastAsia" w:hint="eastAsia"/>
        </w:rPr>
        <w:t>,</w:t>
      </w:r>
      <w:r w:rsidR="00A31CE8">
        <w:rPr>
          <w:rFonts w:eastAsiaTheme="minorEastAsia"/>
        </w:rPr>
        <w:t xml:space="preserve"> the time interval can be expressed as: </w:t>
      </w:r>
      <m:oMath>
        <m:r>
          <m:rPr>
            <m:sty m:val="p"/>
          </m:rPr>
          <w:rPr>
            <w:rFonts w:ascii="Cambria Math" w:eastAsiaTheme="minorEastAsia" w:hAnsi="Cambria Math"/>
          </w:rPr>
          <m:t>Δ</m:t>
        </m:r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/(m+1)</m:t>
        </m:r>
      </m:oMath>
      <w:r w:rsidR="00C139F5">
        <w:rPr>
          <w:rFonts w:eastAsiaTheme="minorEastAsia" w:hint="eastAsia"/>
        </w:rPr>
        <w:t>.</w:t>
      </w:r>
      <w:r w:rsidR="00A935CB">
        <w:rPr>
          <w:rFonts w:eastAsiaTheme="minorEastAsia"/>
        </w:rPr>
        <w:t xml:space="preserve"> Considering there are</w:t>
      </w:r>
      <w:r w:rsidR="002B78CE">
        <w:rPr>
          <w:rFonts w:eastAsiaTheme="minorEastAsia"/>
        </w:rPr>
        <w:t xml:space="preserve"> wors</w:t>
      </w:r>
      <w:r w:rsidR="006E25F8">
        <w:rPr>
          <w:rFonts w:eastAsiaTheme="minorEastAsia"/>
        </w:rPr>
        <w:t>t</w:t>
      </w:r>
      <w:r w:rsidR="002B78CE">
        <w:rPr>
          <w:rFonts w:eastAsiaTheme="minorEastAsia"/>
        </w:rPr>
        <w:t>-case</w:t>
      </w:r>
      <w:r w:rsidR="00A935CB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k</m:t>
        </m:r>
      </m:oMath>
      <w:r w:rsidR="00A935CB">
        <w:rPr>
          <w:rFonts w:eastAsiaTheme="minorEastAsia" w:hint="eastAsia"/>
        </w:rPr>
        <w:t xml:space="preserve"> </w:t>
      </w:r>
      <w:r w:rsidR="00A935CB">
        <w:rPr>
          <w:rFonts w:eastAsiaTheme="minorEastAsia"/>
        </w:rPr>
        <w:t xml:space="preserve">faults </w:t>
      </w:r>
      <w:r w:rsidR="00974C96">
        <w:rPr>
          <w:rFonts w:eastAsiaTheme="minorEastAsia"/>
        </w:rPr>
        <w:t>occur</w:t>
      </w:r>
      <w:r w:rsidR="00A935CB">
        <w:rPr>
          <w:rFonts w:eastAsiaTheme="minorEastAsia"/>
        </w:rPr>
        <w:t xml:space="preserve"> during the task </w:t>
      </w:r>
      <w:r w:rsidR="00974C96">
        <w:rPr>
          <w:rFonts w:eastAsiaTheme="minorEastAsia"/>
        </w:rPr>
        <w:t xml:space="preserve">execution. </w:t>
      </w:r>
      <w:r w:rsidR="00A935CB">
        <w:rPr>
          <w:rFonts w:eastAsiaTheme="minorEastAsia"/>
        </w:rPr>
        <w:t>m is given by</w:t>
      </w:r>
      <w:r w:rsidR="004B623D">
        <w:rPr>
          <w:rFonts w:eastAsiaTheme="minorEastAsia"/>
        </w:rPr>
        <w:t>:</w:t>
      </w:r>
    </w:p>
    <w:p w14:paraId="6767C788" w14:textId="3F6098C3" w:rsidR="00F500FF" w:rsidRPr="00112E97" w:rsidRDefault="006813A7" w:rsidP="006813A7">
      <w:pPr>
        <w:pStyle w:val="MTDisplayEquation"/>
      </w:pPr>
      <w:r>
        <w:tab/>
      </w:r>
      <w:r w:rsidR="009556C7" w:rsidRPr="00B11813">
        <w:rPr>
          <w:position w:val="-34"/>
        </w:rPr>
        <w:object w:dxaOrig="2700" w:dyaOrig="800" w14:anchorId="4798D311">
          <v:shape id="_x0000_i1031" type="#_x0000_t75" style="width:135.35pt;height:40pt" o:ole="">
            <v:imagedata r:id="rId21" o:title=""/>
          </v:shape>
          <o:OLEObject Type="Embed" ProgID="Equation.DSMT4" ShapeID="_x0000_i1031" DrawAspect="Content" ObjectID="_1711483649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302EA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302E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6867399" w14:textId="101BF4BE" w:rsidR="00800820" w:rsidRDefault="0020101E" w:rsidP="00587E00">
      <w:pPr>
        <w:rPr>
          <w:rFonts w:eastAsiaTheme="minorEastAsia"/>
        </w:rPr>
      </w:pPr>
      <w:r>
        <w:rPr>
          <w:rFonts w:eastAsiaTheme="minorEastAsia"/>
        </w:rPr>
        <w:t xml:space="preserve">Where </w:t>
      </w:r>
      <m:oMath>
        <m:r>
          <w:rPr>
            <w:rFonts w:ascii="Cambria Math" w:eastAsiaTheme="minorEastAsia" w:hAnsi="Cambria Math"/>
          </w:rPr>
          <m:t>2λ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≤k≤3λ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C92B6A">
        <w:rPr>
          <w:rFonts w:eastAsiaTheme="minorEastAsia" w:hint="eastAsia"/>
        </w:rPr>
        <w:t>,</w:t>
      </w:r>
      <w:r w:rsidR="00C92B6A">
        <w:rPr>
          <w:rFonts w:eastAsiaTheme="minorEastAsia"/>
        </w:rPr>
        <w:t xml:space="preserve"> </w:t>
      </w:r>
      <w:r w:rsidR="00BF7669">
        <w:rPr>
          <w:rFonts w:eastAsiaTheme="minorEastAsia"/>
        </w:rPr>
        <w:t xml:space="preserve">in this report, I assume </w:t>
      </w:r>
      <m:oMath>
        <m:r>
          <w:rPr>
            <w:rFonts w:ascii="Cambria Math" w:eastAsiaTheme="minorEastAsia" w:hAnsi="Cambria Math"/>
          </w:rPr>
          <m:t>k=3λ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E85CC9">
        <w:rPr>
          <w:rFonts w:eastAsiaTheme="minorEastAsia" w:hint="eastAsia"/>
        </w:rPr>
        <w:t>.</w:t>
      </w:r>
      <w:r w:rsidR="00FD1E56">
        <w:rPr>
          <w:rFonts w:eastAsiaTheme="minorEastAsia"/>
        </w:rPr>
        <w:t xml:space="preserve"> Considering the </w:t>
      </w:r>
      <w:r w:rsidR="00E4301F">
        <w:rPr>
          <w:rFonts w:eastAsiaTheme="minorEastAsia"/>
        </w:rPr>
        <w:t>are</w:t>
      </w:r>
      <w:r w:rsidR="005636D6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n</m:t>
        </m:r>
      </m:oMath>
      <w:r w:rsidR="006D366C">
        <w:rPr>
          <w:rFonts w:eastAsiaTheme="minorEastAsia"/>
        </w:rPr>
        <w:t xml:space="preserve"> fault</w:t>
      </w:r>
      <w:r w:rsidR="007B45EE">
        <w:rPr>
          <w:rFonts w:eastAsiaTheme="minorEastAsia"/>
        </w:rPr>
        <w:t>s</w:t>
      </w:r>
      <w:r w:rsidR="006D366C">
        <w:rPr>
          <w:rFonts w:eastAsiaTheme="minorEastAsia"/>
        </w:rPr>
        <w:t xml:space="preserve"> occur during the task execution, there will be </w:t>
      </w:r>
      <m:oMath>
        <m:r>
          <w:rPr>
            <w:rFonts w:ascii="Cambria Math" w:eastAsiaTheme="minorEastAsia" w:hAnsi="Cambria Math"/>
          </w:rPr>
          <m:t>n</m:t>
        </m:r>
      </m:oMath>
      <w:r w:rsidR="00B9109F">
        <w:rPr>
          <w:rFonts w:eastAsiaTheme="minorEastAsia" w:hint="eastAsia"/>
        </w:rPr>
        <w:t xml:space="preserve"> </w:t>
      </w:r>
      <w:r w:rsidR="00B9109F">
        <w:rPr>
          <w:rFonts w:eastAsiaTheme="minorEastAsia"/>
        </w:rPr>
        <w:t>sub task recovery from checkpoint and re-execute</w:t>
      </w:r>
      <w:r w:rsidR="00305F2E">
        <w:rPr>
          <w:rFonts w:eastAsiaTheme="minorEastAsia"/>
        </w:rPr>
        <w:t>d</w:t>
      </w:r>
      <w:r w:rsidR="00D3283E">
        <w:rPr>
          <w:rFonts w:eastAsiaTheme="minorEastAsia"/>
        </w:rPr>
        <w:t>.</w:t>
      </w:r>
      <w:r w:rsidR="008B6D98">
        <w:rPr>
          <w:rFonts w:eastAsiaTheme="minorEastAsia"/>
        </w:rPr>
        <w:t xml:space="preserve"> The time </w:t>
      </w:r>
      <m:oMath>
        <m:r>
          <w:rPr>
            <w:rFonts w:ascii="Cambria Math" w:eastAsiaTheme="minorEastAsia" w:hAnsi="Cambria Math"/>
          </w:rPr>
          <m:t>Cc</m:t>
        </m:r>
      </m:oMath>
      <w:r w:rsidR="008B6D98">
        <w:rPr>
          <w:rFonts w:eastAsiaTheme="minorEastAsia" w:hint="eastAsia"/>
        </w:rPr>
        <w:t xml:space="preserve"> </w:t>
      </w:r>
      <w:r w:rsidR="008B6D98">
        <w:rPr>
          <w:rFonts w:eastAsiaTheme="minorEastAsia"/>
        </w:rPr>
        <w:t>is given by:</w:t>
      </w:r>
    </w:p>
    <w:p w14:paraId="62B844F3" w14:textId="3C58C27B" w:rsidR="00800820" w:rsidRDefault="00AE7004" w:rsidP="00AE7004">
      <w:pPr>
        <w:pStyle w:val="MTDisplayEquation"/>
      </w:pPr>
      <w:r>
        <w:tab/>
      </w:r>
      <w:r w:rsidR="00112188" w:rsidRPr="00743538">
        <w:rPr>
          <w:position w:val="-24"/>
        </w:rPr>
        <w:object w:dxaOrig="3900" w:dyaOrig="620" w14:anchorId="3809C866">
          <v:shape id="_x0000_i1032" type="#_x0000_t75" style="width:195.35pt;height:31.35pt" o:ole="">
            <v:imagedata r:id="rId23" o:title=""/>
          </v:shape>
          <o:OLEObject Type="Embed" ProgID="Equation.DSMT4" ShapeID="_x0000_i1032" DrawAspect="Content" ObjectID="_1711483650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302EA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302E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A0C661A" w14:textId="58836CE3" w:rsidR="00AB300E" w:rsidRDefault="006D3658" w:rsidP="00587E00">
      <w:pPr>
        <w:rPr>
          <w:rFonts w:eastAsiaTheme="minorEastAsia"/>
        </w:rPr>
      </w:pPr>
      <w:r>
        <w:rPr>
          <w:rFonts w:eastAsiaTheme="minorEastAsia"/>
        </w:rPr>
        <w:t>w</w:t>
      </w:r>
      <w:r w:rsidR="00743538">
        <w:rPr>
          <w:rFonts w:eastAsiaTheme="minorEastAsia"/>
        </w:rPr>
        <w:t xml:space="preserve">here </w:t>
      </w:r>
      <w:r>
        <w:rPr>
          <w:rFonts w:eastAsiaTheme="minorEastAsia"/>
        </w:rPr>
        <w:t xml:space="preserve">the term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+m×Cs</m:t>
            </m:r>
          </m:e>
        </m:d>
      </m:oMath>
      <w:r w:rsidR="00533E36">
        <w:rPr>
          <w:rFonts w:eastAsiaTheme="minorEastAsia" w:hint="eastAsia"/>
        </w:rPr>
        <w:t xml:space="preserve"> </w:t>
      </w:r>
      <w:r w:rsidR="00533E36">
        <w:rPr>
          <w:rFonts w:eastAsiaTheme="minorEastAsia"/>
        </w:rPr>
        <w:t xml:space="preserve">is the total execution time </w:t>
      </w:r>
      <w:r w:rsidR="00D72393">
        <w:rPr>
          <w:rFonts w:eastAsiaTheme="minorEastAsia"/>
        </w:rPr>
        <w:t>using the CH without any fault</w:t>
      </w:r>
      <w:r w:rsidR="000302F3">
        <w:rPr>
          <w:rFonts w:eastAsiaTheme="minorEastAsia"/>
        </w:rPr>
        <w:t xml:space="preserve">. </w:t>
      </w:r>
      <m:oMath>
        <m:r>
          <w:rPr>
            <w:rFonts w:ascii="Cambria Math" w:eastAsiaTheme="minorEastAsia" w:hAnsi="Cambria Math"/>
          </w:rPr>
          <m:t>(Cs+Cr)</m:t>
        </m:r>
      </m:oMath>
      <w:r w:rsidR="005A01AE">
        <w:rPr>
          <w:rFonts w:eastAsiaTheme="minorEastAsia" w:hint="eastAsia"/>
        </w:rPr>
        <w:t xml:space="preserve"> </w:t>
      </w:r>
      <w:r w:rsidR="005A01AE">
        <w:rPr>
          <w:rFonts w:eastAsiaTheme="minorEastAsia"/>
        </w:rPr>
        <w:t xml:space="preserve">is </w:t>
      </w:r>
      <w:r w:rsidR="00617E8E">
        <w:rPr>
          <w:rFonts w:eastAsiaTheme="minorEastAsia"/>
        </w:rPr>
        <w:t xml:space="preserve">the </w:t>
      </w:r>
      <w:r w:rsidR="00432B16">
        <w:rPr>
          <w:rFonts w:eastAsiaTheme="minorEastAsia"/>
        </w:rPr>
        <w:t xml:space="preserve">cost </w:t>
      </w:r>
      <w:r w:rsidR="00801315">
        <w:rPr>
          <w:rFonts w:eastAsiaTheme="minorEastAsia"/>
        </w:rPr>
        <w:t>of single fault rollback to last check point</w:t>
      </w:r>
      <w:r w:rsidR="0037523A">
        <w:rPr>
          <w:rFonts w:eastAsiaTheme="minorEastAsia"/>
        </w:rPr>
        <w:t xml:space="preserve">. </w:t>
      </w:r>
      <m:oMath>
        <m:r>
          <w:rPr>
            <w:rFonts w:ascii="Cambria Math" w:eastAsiaTheme="minorEastAsia" w:hAnsi="Cambria Math"/>
          </w:rPr>
          <m:t>C/(m+1)</m:t>
        </m:r>
      </m:oMath>
      <w:r w:rsidR="0037523A">
        <w:rPr>
          <w:rFonts w:eastAsiaTheme="minorEastAsia" w:hint="eastAsia"/>
        </w:rPr>
        <w:t xml:space="preserve"> </w:t>
      </w:r>
      <w:r w:rsidR="0037523A">
        <w:rPr>
          <w:rFonts w:eastAsiaTheme="minorEastAsia"/>
        </w:rPr>
        <w:t xml:space="preserve">is the </w:t>
      </w:r>
      <w:r w:rsidR="004C0CA2">
        <w:rPr>
          <w:rFonts w:eastAsiaTheme="minorEastAsia"/>
        </w:rPr>
        <w:t xml:space="preserve">cost of </w:t>
      </w:r>
      <w:r w:rsidR="00987FDB">
        <w:rPr>
          <w:rFonts w:eastAsiaTheme="minorEastAsia"/>
        </w:rPr>
        <w:t>re-execute a sub task.</w:t>
      </w:r>
    </w:p>
    <w:p w14:paraId="5562B3BC" w14:textId="2683BE90" w:rsidR="00DA6FA0" w:rsidRDefault="003339EC" w:rsidP="003339EC">
      <w:pPr>
        <w:pStyle w:val="Heading3"/>
        <w:rPr>
          <w:rFonts w:eastAsiaTheme="minorEastAsia"/>
        </w:rPr>
      </w:pPr>
      <w:r>
        <w:rPr>
          <w:rFonts w:eastAsiaTheme="minorEastAsia" w:hint="eastAsia"/>
        </w:rPr>
        <w:t>3</w:t>
      </w:r>
      <w:r>
        <w:rPr>
          <w:rFonts w:eastAsiaTheme="minorEastAsia"/>
        </w:rPr>
        <w:t xml:space="preserve">.2 </w:t>
      </w:r>
      <w:r w:rsidR="00243264">
        <w:rPr>
          <w:rFonts w:eastAsiaTheme="minorEastAsia"/>
        </w:rPr>
        <w:t>Hardware replication (RP)</w:t>
      </w:r>
    </w:p>
    <w:p w14:paraId="0FA9ACDD" w14:textId="72C44C8C" w:rsidR="00892C89" w:rsidRDefault="00472861" w:rsidP="00857386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Although </w:t>
      </w:r>
      <w:r w:rsidR="009B5DB7">
        <w:rPr>
          <w:rFonts w:eastAsiaTheme="minorEastAsia"/>
        </w:rPr>
        <w:t xml:space="preserve">CH method </w:t>
      </w:r>
      <w:r w:rsidR="0044101C">
        <w:rPr>
          <w:rFonts w:eastAsiaTheme="minorEastAsia"/>
        </w:rPr>
        <w:t xml:space="preserve">could </w:t>
      </w:r>
      <w:r w:rsidR="00857386">
        <w:rPr>
          <w:rFonts w:eastAsiaTheme="minorEastAsia"/>
        </w:rPr>
        <w:t>reduce the total overhead by re-execution only on part of the task in the presence of faults,</w:t>
      </w:r>
      <w:r w:rsidR="00A81DC2">
        <w:rPr>
          <w:rFonts w:eastAsiaTheme="minorEastAsia"/>
        </w:rPr>
        <w:t xml:space="preserve"> </w:t>
      </w:r>
      <w:r w:rsidR="00A4689E">
        <w:rPr>
          <w:rFonts w:eastAsiaTheme="minorEastAsia"/>
        </w:rPr>
        <w:t xml:space="preserve">it </w:t>
      </w:r>
      <w:r w:rsidR="00CE3D24">
        <w:rPr>
          <w:rFonts w:eastAsiaTheme="minorEastAsia"/>
        </w:rPr>
        <w:t>cannot</w:t>
      </w:r>
      <w:r w:rsidR="00A4689E">
        <w:rPr>
          <w:rFonts w:eastAsiaTheme="minorEastAsia"/>
        </w:rPr>
        <w:t xml:space="preserve"> use other free</w:t>
      </w:r>
      <w:r w:rsidR="00DA620D">
        <w:rPr>
          <w:rFonts w:eastAsiaTheme="minorEastAsia"/>
        </w:rPr>
        <w:t xml:space="preserve"> </w:t>
      </w:r>
      <w:r w:rsidR="00732D22">
        <w:rPr>
          <w:rFonts w:eastAsiaTheme="minorEastAsia"/>
        </w:rPr>
        <w:t xml:space="preserve">processing cores. Besides, </w:t>
      </w:r>
      <w:r w:rsidR="00255D5A">
        <w:rPr>
          <w:rFonts w:eastAsiaTheme="minorEastAsia"/>
        </w:rPr>
        <w:t>saving checkpoint will cost some time which may cause the task missing its deadline.</w:t>
      </w:r>
    </w:p>
    <w:p w14:paraId="178202EA" w14:textId="71250175" w:rsidR="0039040B" w:rsidRDefault="0039040B" w:rsidP="00857386">
      <w:pPr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I</w:t>
      </w:r>
      <w:r>
        <w:rPr>
          <w:rFonts w:eastAsiaTheme="minorEastAsia"/>
        </w:rPr>
        <w:t xml:space="preserve">n RP algorithm, </w:t>
      </w:r>
      <w:r w:rsidR="00B437CB">
        <w:rPr>
          <w:rFonts w:eastAsiaTheme="minorEastAsia"/>
        </w:rPr>
        <w:t xml:space="preserve">we use two </w:t>
      </w:r>
      <w:r w:rsidR="0088703C">
        <w:rPr>
          <w:rFonts w:eastAsiaTheme="minorEastAsia"/>
        </w:rPr>
        <w:t>idle</w:t>
      </w:r>
      <w:r w:rsidR="00587C91">
        <w:rPr>
          <w:rFonts w:eastAsiaTheme="minorEastAsia"/>
        </w:rPr>
        <w:t xml:space="preserve"> cores to execute the same task without </w:t>
      </w:r>
      <w:r w:rsidR="00506896">
        <w:rPr>
          <w:rFonts w:eastAsiaTheme="minorEastAsia"/>
        </w:rPr>
        <w:t>saving any checkpoints.</w:t>
      </w:r>
      <w:r w:rsidR="009B57C4">
        <w:rPr>
          <w:rFonts w:eastAsiaTheme="minorEastAsia"/>
        </w:rPr>
        <w:t xml:space="preserve"> </w:t>
      </w:r>
      <w:r w:rsidR="009C0B2E">
        <w:rPr>
          <w:rFonts w:eastAsiaTheme="minorEastAsia"/>
        </w:rPr>
        <w:t xml:space="preserve">As long as </w:t>
      </w:r>
      <w:r w:rsidR="002709E0">
        <w:rPr>
          <w:rFonts w:eastAsiaTheme="minorEastAsia"/>
        </w:rPr>
        <w:t>one of</w:t>
      </w:r>
      <w:r w:rsidR="009C0B2E">
        <w:rPr>
          <w:rFonts w:eastAsiaTheme="minorEastAsia"/>
        </w:rPr>
        <w:t xml:space="preserve"> </w:t>
      </w:r>
      <w:r w:rsidR="00185E77">
        <w:rPr>
          <w:rFonts w:eastAsiaTheme="minorEastAsia"/>
        </w:rPr>
        <w:t>them is executed without any faults, the task</w:t>
      </w:r>
      <w:r w:rsidR="00EC5F14">
        <w:rPr>
          <w:rFonts w:eastAsiaTheme="minorEastAsia"/>
        </w:rPr>
        <w:t xml:space="preserve"> will</w:t>
      </w:r>
      <w:r w:rsidR="00185E77">
        <w:rPr>
          <w:rFonts w:eastAsiaTheme="minorEastAsia"/>
        </w:rPr>
        <w:t xml:space="preserve"> </w:t>
      </w:r>
      <w:r w:rsidR="00EC5F14">
        <w:rPr>
          <w:rFonts w:eastAsiaTheme="minorEastAsia"/>
        </w:rPr>
        <w:t>be</w:t>
      </w:r>
      <w:r w:rsidR="00185E77">
        <w:rPr>
          <w:rFonts w:eastAsiaTheme="minorEastAsia"/>
        </w:rPr>
        <w:t xml:space="preserve"> </w:t>
      </w:r>
      <w:r w:rsidR="00EC5F14">
        <w:rPr>
          <w:rFonts w:eastAsiaTheme="minorEastAsia"/>
        </w:rPr>
        <w:t>completed</w:t>
      </w:r>
      <w:r w:rsidR="00BB1D7C">
        <w:rPr>
          <w:rFonts w:eastAsiaTheme="minorEastAsia"/>
        </w:rPr>
        <w:t xml:space="preserve">. Since in dynamic </w:t>
      </w:r>
      <w:r w:rsidR="002709E0">
        <w:rPr>
          <w:rFonts w:eastAsiaTheme="minorEastAsia"/>
        </w:rPr>
        <w:t xml:space="preserve">scheduling policy, there may </w:t>
      </w:r>
      <w:r w:rsidR="006C461E">
        <w:rPr>
          <w:rFonts w:eastAsiaTheme="minorEastAsia"/>
        </w:rPr>
        <w:t xml:space="preserve">be not available to schedule the task on two </w:t>
      </w:r>
      <w:r w:rsidR="00D53471">
        <w:rPr>
          <w:rFonts w:eastAsiaTheme="minorEastAsia"/>
        </w:rPr>
        <w:t>idle</w:t>
      </w:r>
      <w:r w:rsidR="00FE7098">
        <w:rPr>
          <w:rFonts w:eastAsiaTheme="minorEastAsia"/>
        </w:rPr>
        <w:t xml:space="preserve"> cores. Hence, </w:t>
      </w:r>
      <w:r w:rsidR="00DC283A">
        <w:rPr>
          <w:rFonts w:eastAsiaTheme="minorEastAsia"/>
        </w:rPr>
        <w:t xml:space="preserve">the second replica will be executed until there </w:t>
      </w:r>
      <w:r w:rsidR="00032F90">
        <w:rPr>
          <w:rFonts w:eastAsiaTheme="minorEastAsia"/>
        </w:rPr>
        <w:t>is another processing core becomes idle</w:t>
      </w:r>
    </w:p>
    <w:p w14:paraId="7D9BA885" w14:textId="3850DD13" w:rsidR="00C003EB" w:rsidRPr="00C003EB" w:rsidRDefault="00C003EB" w:rsidP="00C003EB">
      <w:pPr>
        <w:pStyle w:val="Heading3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>Dynamic fault-tolerant scheduling (DFTS)</w:t>
      </w:r>
    </w:p>
    <w:p w14:paraId="40CAAC45" w14:textId="03DE6705" w:rsidR="00112DEA" w:rsidRPr="00E1050B" w:rsidRDefault="000A43C9" w:rsidP="00E1050B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>T</w:t>
      </w:r>
      <w:r w:rsidR="00714B7A">
        <w:rPr>
          <w:rFonts w:eastAsiaTheme="minorEastAsia"/>
        </w:rPr>
        <w:t>his method</w:t>
      </w:r>
      <w:r w:rsidR="00D50056">
        <w:rPr>
          <w:rFonts w:eastAsiaTheme="minorEastAsia"/>
        </w:rPr>
        <w:t xml:space="preserve"> is a hybrid method </w:t>
      </w:r>
      <w:r w:rsidR="00B67395">
        <w:rPr>
          <w:rFonts w:eastAsiaTheme="minorEastAsia"/>
        </w:rPr>
        <w:t xml:space="preserve">combine the </w:t>
      </w:r>
      <w:r w:rsidR="002554A0">
        <w:rPr>
          <w:rFonts w:eastAsiaTheme="minorEastAsia"/>
        </w:rPr>
        <w:t>CH and RP.</w:t>
      </w:r>
      <w:r w:rsidR="000145FD">
        <w:rPr>
          <w:rFonts w:eastAsiaTheme="minorEastAsia"/>
        </w:rPr>
        <w:t xml:space="preserve"> The scheduler category the task into </w:t>
      </w:r>
      <w:r w:rsidR="00611E2B">
        <w:rPr>
          <w:rFonts w:eastAsiaTheme="minorEastAsia"/>
        </w:rPr>
        <w:t>two set based on their utilization</w:t>
      </w:r>
      <w:r w:rsidR="00E1050B">
        <w:rPr>
          <w:rFonts w:eastAsiaTheme="minorEastAsia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E1050B">
        <w:rPr>
          <w:rFonts w:eastAsiaTheme="minorEastAsia"/>
        </w:rPr>
        <w:t>)</w:t>
      </w:r>
      <w:r w:rsidR="00611E2B">
        <w:rPr>
          <w:rFonts w:eastAsiaTheme="minorEastAsia"/>
        </w:rPr>
        <w:t xml:space="preserve"> and the </w:t>
      </w:r>
      <w:r w:rsidR="002041CB">
        <w:rPr>
          <w:rFonts w:eastAsiaTheme="minorEastAsia"/>
        </w:rPr>
        <w:t>threshold</w:t>
      </w:r>
      <w:r w:rsidR="00E1050B">
        <w:rPr>
          <w:rFonts w:eastAsiaTheme="minorEastAsia"/>
        </w:rPr>
        <w:t xml:space="preserve"> (</w:t>
      </w:r>
      <m:oMath>
        <m:r>
          <w:rPr>
            <w:rFonts w:ascii="Cambria Math" w:eastAsiaTheme="minorEastAsia" w:hAnsi="Cambria Math"/>
          </w:rPr>
          <m:t>θ</m:t>
        </m:r>
      </m:oMath>
      <w:r w:rsidR="00E1050B">
        <w:rPr>
          <w:rFonts w:eastAsiaTheme="minorEastAsia"/>
        </w:rPr>
        <w:t>)</w:t>
      </w:r>
      <w:r w:rsidR="00150179">
        <w:rPr>
          <w:rFonts w:eastAsiaTheme="minorEastAsia"/>
        </w:rPr>
        <w:t>. For tho</w:t>
      </w:r>
      <w:r w:rsidR="005F56D6">
        <w:rPr>
          <w:rFonts w:eastAsiaTheme="minorEastAsia"/>
        </w:rPr>
        <w:t xml:space="preserve">se </w:t>
      </w:r>
      <w:r w:rsidR="00BF12DF">
        <w:rPr>
          <w:rFonts w:eastAsiaTheme="minorEastAsia"/>
        </w:rPr>
        <w:t xml:space="preserve">non-critical tasks, there are enough time to execute them. So, scheduler will apply CH algorithm to minimize the </w:t>
      </w:r>
      <w:r w:rsidR="00032E7C">
        <w:rPr>
          <w:rFonts w:eastAsiaTheme="minorEastAsia"/>
        </w:rPr>
        <w:t>total overhead</w:t>
      </w:r>
      <w:r w:rsidR="0027795B">
        <w:rPr>
          <w:rFonts w:eastAsiaTheme="minorEastAsia"/>
        </w:rPr>
        <w:t xml:space="preserve"> and </w:t>
      </w:r>
      <w:r w:rsidR="00B97E6F">
        <w:rPr>
          <w:rFonts w:eastAsiaTheme="minorEastAsia"/>
        </w:rPr>
        <w:t xml:space="preserve">increase the hardware </w:t>
      </w:r>
      <w:r w:rsidR="00AE72EA">
        <w:rPr>
          <w:rFonts w:eastAsiaTheme="minorEastAsia"/>
        </w:rPr>
        <w:t>utilization.</w:t>
      </w:r>
      <w:r w:rsidR="00CA2FED">
        <w:rPr>
          <w:rFonts w:eastAsiaTheme="minorEastAsia"/>
        </w:rPr>
        <w:t xml:space="preserve"> </w:t>
      </w:r>
    </w:p>
    <w:p w14:paraId="45FFD820" w14:textId="68220BDF" w:rsidR="00892C89" w:rsidRPr="00714B7A" w:rsidRDefault="00356421" w:rsidP="005E37F6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For those </w:t>
      </w:r>
      <w:r w:rsidR="00D53C57">
        <w:rPr>
          <w:rFonts w:eastAsiaTheme="minorEastAsia"/>
        </w:rPr>
        <w:t>critical tasks,</w:t>
      </w:r>
      <w:r w:rsidR="008125B7">
        <w:rPr>
          <w:rFonts w:eastAsiaTheme="minorEastAsia"/>
        </w:rPr>
        <w:t xml:space="preserve"> there is not enough time to </w:t>
      </w:r>
      <w:r w:rsidR="00A92F27">
        <w:rPr>
          <w:rFonts w:eastAsiaTheme="minorEastAsia"/>
        </w:rPr>
        <w:t xml:space="preserve">re-execute the tasks or even if rollback to the last </w:t>
      </w:r>
      <w:r w:rsidR="008A09AA">
        <w:rPr>
          <w:rFonts w:eastAsiaTheme="minorEastAsia"/>
        </w:rPr>
        <w:t>checkpoint</w:t>
      </w:r>
      <w:r w:rsidR="00112DEA">
        <w:rPr>
          <w:rFonts w:eastAsiaTheme="minorEastAsia"/>
        </w:rPr>
        <w:t>.</w:t>
      </w:r>
      <w:r w:rsidR="00D53C57">
        <w:rPr>
          <w:rFonts w:eastAsiaTheme="minorEastAsia"/>
        </w:rPr>
        <w:t xml:space="preserve"> CH method may miss the </w:t>
      </w:r>
      <w:r w:rsidR="007E2709">
        <w:rPr>
          <w:rFonts w:eastAsiaTheme="minorEastAsia"/>
        </w:rPr>
        <w:t>deadline</w:t>
      </w:r>
      <w:r w:rsidR="00D53C57">
        <w:rPr>
          <w:rFonts w:eastAsiaTheme="minorEastAsia"/>
        </w:rPr>
        <w:t xml:space="preserve">. </w:t>
      </w:r>
      <w:r w:rsidR="007E2709">
        <w:rPr>
          <w:rFonts w:eastAsiaTheme="minorEastAsia"/>
        </w:rPr>
        <w:t xml:space="preserve">In this case, </w:t>
      </w:r>
      <w:r w:rsidR="00E64788">
        <w:rPr>
          <w:rFonts w:eastAsiaTheme="minorEastAsia"/>
        </w:rPr>
        <w:t xml:space="preserve">scheduler </w:t>
      </w:r>
      <w:r w:rsidR="00040437">
        <w:rPr>
          <w:rFonts w:eastAsiaTheme="minorEastAsia"/>
        </w:rPr>
        <w:t>will apply RP method to allocate more hardware resources to these tasks, so that they</w:t>
      </w:r>
      <w:r w:rsidR="00040314">
        <w:rPr>
          <w:rFonts w:eastAsiaTheme="minorEastAsia"/>
        </w:rPr>
        <w:t xml:space="preserve"> can </w:t>
      </w:r>
      <w:r w:rsidR="009B45E7">
        <w:rPr>
          <w:rFonts w:eastAsiaTheme="minorEastAsia"/>
        </w:rPr>
        <w:t xml:space="preserve">completed </w:t>
      </w:r>
      <w:r w:rsidR="00382484">
        <w:rPr>
          <w:rFonts w:eastAsiaTheme="minorEastAsia"/>
        </w:rPr>
        <w:t>before the deadline.</w:t>
      </w:r>
    </w:p>
    <w:p w14:paraId="3E34486D" w14:textId="64FBA78B" w:rsidR="0079404B" w:rsidRDefault="000052E4" w:rsidP="00DC0344">
      <w:pPr>
        <w:ind w:firstLineChars="100" w:firstLine="240"/>
        <w:rPr>
          <w:rFonts w:eastAsiaTheme="minorEastAsia"/>
          <w:iCs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DC0344">
        <w:rPr>
          <w:rFonts w:eastAsiaTheme="minorEastAsia" w:hint="eastAsia"/>
        </w:rPr>
        <w:t xml:space="preserve"> </w:t>
      </w:r>
      <w:r w:rsidR="00DC0344">
        <w:rPr>
          <w:rFonts w:eastAsiaTheme="minorEastAsia"/>
        </w:rPr>
        <w:t xml:space="preserve">is defined in Eq. </w:t>
      </w:r>
      <w:r w:rsidR="00DC0344">
        <w:rPr>
          <w:rFonts w:eastAsiaTheme="minorEastAsia"/>
          <w:iCs/>
        </w:rPr>
        <w:fldChar w:fldCharType="begin"/>
      </w:r>
      <w:r w:rsidR="00DC0344">
        <w:rPr>
          <w:rFonts w:eastAsiaTheme="minorEastAsia"/>
          <w:iCs/>
        </w:rPr>
        <w:instrText xml:space="preserve"> GOTOBUTTON ZEqnNum743242  \* MERGEFORMAT </w:instrText>
      </w:r>
      <w:r w:rsidR="00DC0344">
        <w:rPr>
          <w:rFonts w:eastAsiaTheme="minorEastAsia"/>
          <w:iCs/>
        </w:rPr>
        <w:fldChar w:fldCharType="begin"/>
      </w:r>
      <w:r w:rsidR="00DC0344">
        <w:rPr>
          <w:rFonts w:eastAsiaTheme="minorEastAsia"/>
          <w:iCs/>
        </w:rPr>
        <w:instrText xml:space="preserve"> REF ZEqnNum743242 \* Charformat \! \* MERGEFORMAT </w:instrText>
      </w:r>
      <w:r w:rsidR="00DC0344">
        <w:rPr>
          <w:rFonts w:eastAsiaTheme="minorEastAsia"/>
          <w:iCs/>
        </w:rPr>
        <w:fldChar w:fldCharType="separate"/>
      </w:r>
      <w:r w:rsidR="009302EA" w:rsidRPr="009302EA">
        <w:rPr>
          <w:rFonts w:eastAsiaTheme="minorEastAsia"/>
          <w:iCs/>
        </w:rPr>
        <w:instrText>(2.1)</w:instrText>
      </w:r>
      <w:r w:rsidR="00DC0344">
        <w:rPr>
          <w:rFonts w:eastAsiaTheme="minorEastAsia"/>
          <w:iCs/>
        </w:rPr>
        <w:fldChar w:fldCharType="end"/>
      </w:r>
      <w:r w:rsidR="00DC0344">
        <w:rPr>
          <w:rFonts w:eastAsiaTheme="minorEastAsia"/>
          <w:iCs/>
        </w:rPr>
        <w:fldChar w:fldCharType="end"/>
      </w:r>
      <w:r w:rsidR="00DC0344">
        <w:rPr>
          <w:rFonts w:eastAsiaTheme="minorEastAsia"/>
          <w:iCs/>
        </w:rPr>
        <w:t>.</w:t>
      </w:r>
      <w:r w:rsidR="00A75AD4">
        <w:rPr>
          <w:rFonts w:eastAsiaTheme="minorEastAsia"/>
          <w:iCs/>
        </w:rPr>
        <w:t xml:space="preserve"> The threshold </w:t>
      </w:r>
      <m:oMath>
        <m:r>
          <w:rPr>
            <w:rFonts w:ascii="Cambria Math" w:eastAsiaTheme="minorEastAsia" w:hAnsi="Cambria Math"/>
          </w:rPr>
          <m:t>θ</m:t>
        </m:r>
      </m:oMath>
      <w:r w:rsidR="00A75AD4">
        <w:rPr>
          <w:rFonts w:eastAsiaTheme="minorEastAsia" w:hint="eastAsia"/>
          <w:iCs/>
        </w:rPr>
        <w:t xml:space="preserve"> </w:t>
      </w:r>
      <w:r w:rsidR="00A75AD4">
        <w:rPr>
          <w:rFonts w:eastAsiaTheme="minorEastAsia"/>
          <w:iCs/>
        </w:rPr>
        <w:t xml:space="preserve">should be computed before </w:t>
      </w:r>
      <w:r w:rsidR="00BB5D74">
        <w:rPr>
          <w:rFonts w:eastAsiaTheme="minorEastAsia"/>
          <w:iCs/>
        </w:rPr>
        <w:t>we schedule this task</w:t>
      </w:r>
      <w:r w:rsidR="0005467E">
        <w:rPr>
          <w:rFonts w:eastAsiaTheme="minorEastAsia"/>
          <w:iCs/>
        </w:rPr>
        <w:t xml:space="preserve">. </w:t>
      </w:r>
      <w:r w:rsidR="0010254B">
        <w:rPr>
          <w:rFonts w:eastAsiaTheme="minorEastAsia"/>
          <w:iCs/>
        </w:rPr>
        <w:t xml:space="preserve">According to [1], the threshold </w:t>
      </w:r>
      <w:r w:rsidR="00A20F0A">
        <w:rPr>
          <w:rFonts w:eastAsiaTheme="minorEastAsia"/>
          <w:iCs/>
        </w:rPr>
        <w:t xml:space="preserve">is </w:t>
      </w:r>
      <w:r w:rsidR="00D31675">
        <w:rPr>
          <w:rFonts w:eastAsiaTheme="minorEastAsia"/>
          <w:iCs/>
        </w:rPr>
        <w:t>given by:</w:t>
      </w:r>
    </w:p>
    <w:p w14:paraId="03E31434" w14:textId="63769D6C" w:rsidR="0056248B" w:rsidRPr="00DC0344" w:rsidRDefault="000D0527" w:rsidP="000D0527">
      <w:pPr>
        <w:pStyle w:val="MTDisplayEquation"/>
      </w:pPr>
      <w:r>
        <w:tab/>
      </w:r>
      <w:r w:rsidR="003737F8" w:rsidRPr="003737F8">
        <w:rPr>
          <w:position w:val="-54"/>
        </w:rPr>
        <w:object w:dxaOrig="3040" w:dyaOrig="1260" w14:anchorId="5F77DD83">
          <v:shape id="_x0000_i1033" type="#_x0000_t75" style="width:152pt;height:63.35pt" o:ole="">
            <v:imagedata r:id="rId25" o:title=""/>
          </v:shape>
          <o:OLEObject Type="Embed" ProgID="Equation.DSMT4" ShapeID="_x0000_i1033" DrawAspect="Content" ObjectID="_1711483651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00933"/>
      <w:r>
        <w:instrText>(</w:instrText>
      </w:r>
      <w:fldSimple w:instr=" SEQ MTSec \c \* Arabic \* MERGEFORMAT ">
        <w:r w:rsidR="009302EA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302EA">
          <w:rPr>
            <w:noProof/>
          </w:rPr>
          <w:instrText>4</w:instrText>
        </w:r>
      </w:fldSimple>
      <w:r>
        <w:instrText>)</w:instrText>
      </w:r>
      <w:bookmarkEnd w:id="4"/>
      <w:r>
        <w:fldChar w:fldCharType="end"/>
      </w:r>
    </w:p>
    <w:p w14:paraId="4D2E2E74" w14:textId="274C08B8" w:rsidR="00DC0344" w:rsidRPr="00DC0344" w:rsidRDefault="00AC15B7" w:rsidP="00587E00">
      <w:pPr>
        <w:rPr>
          <w:rFonts w:eastAsiaTheme="minorEastAsia"/>
        </w:rPr>
      </w:pPr>
      <w:r>
        <w:rPr>
          <w:rFonts w:eastAsiaTheme="minorEastAsia"/>
        </w:rPr>
        <w:t>w</w:t>
      </w:r>
      <w:r w:rsidR="00493E6C">
        <w:rPr>
          <w:rFonts w:eastAsiaTheme="minorEastAsia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elay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BE7CE3">
        <w:rPr>
          <w:rFonts w:eastAsiaTheme="minorEastAsia" w:hint="eastAsia"/>
        </w:rPr>
        <w:t xml:space="preserve"> </w:t>
      </w:r>
      <w:r w:rsidR="00BE7CE3">
        <w:rPr>
          <w:rFonts w:eastAsiaTheme="minorEastAsia"/>
        </w:rPr>
        <w:t>is the sche</w:t>
      </w:r>
      <w:r w:rsidR="00E943EC">
        <w:rPr>
          <w:rFonts w:eastAsiaTheme="minorEastAsia"/>
        </w:rPr>
        <w:t>duling delay which indicates the wasted time between the time</w:t>
      </w:r>
      <w:r w:rsidR="00A61B28">
        <w:rPr>
          <w:rFonts w:eastAsiaTheme="minorEastAsia"/>
        </w:rPr>
        <w:t xml:space="preserve"> </w:t>
      </w:r>
      <w:r w:rsidR="00B87B4D">
        <w:rPr>
          <w:rFonts w:eastAsiaTheme="minorEastAsia"/>
        </w:rPr>
        <w:t xml:space="preserve">a task </w:t>
      </w:r>
      <w:r w:rsidR="00F33224">
        <w:rPr>
          <w:rFonts w:eastAsiaTheme="minorEastAsia"/>
        </w:rPr>
        <w:t>joins</w:t>
      </w:r>
      <w:r w:rsidR="00B87B4D">
        <w:rPr>
          <w:rFonts w:eastAsiaTheme="minorEastAsia"/>
        </w:rPr>
        <w:t xml:space="preserve"> the </w:t>
      </w:r>
      <w:r w:rsidR="00F33224">
        <w:rPr>
          <w:rFonts w:eastAsiaTheme="minorEastAsia"/>
        </w:rPr>
        <w:t>ReadyList,</w:t>
      </w:r>
      <w:r w:rsidR="00B87B4D">
        <w:rPr>
          <w:rFonts w:eastAsiaTheme="minorEastAsia"/>
        </w:rPr>
        <w:t xml:space="preserve"> and it applies </w:t>
      </w:r>
      <w:r w:rsidR="00600950">
        <w:rPr>
          <w:rFonts w:eastAsiaTheme="minorEastAsia"/>
        </w:rPr>
        <w:t>our fault-tolerance policies</w:t>
      </w:r>
      <w:r w:rsidR="00400AE2">
        <w:rPr>
          <w:rFonts w:eastAsiaTheme="minorEastAsia"/>
        </w:rPr>
        <w:fldChar w:fldCharType="begin"/>
      </w:r>
      <w:r w:rsidR="00400AE2">
        <w:rPr>
          <w:rFonts w:eastAsiaTheme="minorEastAsia"/>
        </w:rPr>
        <w:instrText xml:space="preserve"> MACROBUTTON MTEditEquationSection2 </w:instrText>
      </w:r>
      <w:r w:rsidR="00400AE2" w:rsidRPr="00400AE2">
        <w:rPr>
          <w:rStyle w:val="MTEquationSection"/>
          <w:rFonts w:eastAsiaTheme="minorEastAsia"/>
        </w:rPr>
        <w:instrText>Equation Section (Next)</w:instrText>
      </w:r>
      <w:r w:rsidR="00400AE2">
        <w:rPr>
          <w:rFonts w:eastAsiaTheme="minorEastAsia"/>
        </w:rPr>
        <w:fldChar w:fldCharType="begin"/>
      </w:r>
      <w:r w:rsidR="00400AE2">
        <w:rPr>
          <w:rFonts w:eastAsiaTheme="minorEastAsia"/>
        </w:rPr>
        <w:instrText xml:space="preserve"> SEQ MTEqn \r \h \* MERGEFORMAT </w:instrText>
      </w:r>
      <w:r w:rsidR="00400AE2">
        <w:rPr>
          <w:rFonts w:eastAsiaTheme="minorEastAsia"/>
        </w:rPr>
        <w:fldChar w:fldCharType="end"/>
      </w:r>
      <w:r w:rsidR="00400AE2">
        <w:rPr>
          <w:rFonts w:eastAsiaTheme="minorEastAsia"/>
        </w:rPr>
        <w:fldChar w:fldCharType="begin"/>
      </w:r>
      <w:r w:rsidR="00400AE2">
        <w:rPr>
          <w:rFonts w:eastAsiaTheme="minorEastAsia"/>
        </w:rPr>
        <w:instrText xml:space="preserve"> SEQ MTSec \h \* MERGEFORMAT </w:instrText>
      </w:r>
      <w:r w:rsidR="00400AE2">
        <w:rPr>
          <w:rFonts w:eastAsiaTheme="minorEastAsia"/>
        </w:rPr>
        <w:fldChar w:fldCharType="end"/>
      </w:r>
      <w:r w:rsidR="00400AE2">
        <w:rPr>
          <w:rFonts w:eastAsiaTheme="minorEastAsia"/>
        </w:rPr>
        <w:fldChar w:fldCharType="end"/>
      </w:r>
    </w:p>
    <w:p w14:paraId="2E8E8F5A" w14:textId="08C8FEDB" w:rsidR="001648C2" w:rsidRDefault="000A7125" w:rsidP="000A7125">
      <w:pPr>
        <w:pStyle w:val="Heading2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Implementation of the algorithm</w:t>
      </w:r>
    </w:p>
    <w:p w14:paraId="21E5D0F5" w14:textId="18E311D4" w:rsidR="00FF4472" w:rsidRDefault="005B4603" w:rsidP="00654102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Although </w:t>
      </w:r>
      <w:r w:rsidR="0070645C">
        <w:rPr>
          <w:rFonts w:eastAsiaTheme="minorEastAsia"/>
        </w:rPr>
        <w:t xml:space="preserve">[1] </w:t>
      </w:r>
      <w:r w:rsidR="00061438">
        <w:rPr>
          <w:rFonts w:eastAsiaTheme="minorEastAsia"/>
        </w:rPr>
        <w:t xml:space="preserve">already </w:t>
      </w:r>
      <w:r w:rsidR="008A013F">
        <w:rPr>
          <w:rFonts w:eastAsiaTheme="minorEastAsia"/>
        </w:rPr>
        <w:t xml:space="preserve">provide </w:t>
      </w:r>
      <w:r w:rsidR="00460ED4">
        <w:rPr>
          <w:rFonts w:eastAsiaTheme="minorEastAsia"/>
        </w:rPr>
        <w:t xml:space="preserve">its </w:t>
      </w:r>
      <w:r w:rsidR="006046CC">
        <w:rPr>
          <w:rFonts w:eastAsiaTheme="minorEastAsia"/>
        </w:rPr>
        <w:t xml:space="preserve">algorithm flows, </w:t>
      </w:r>
      <w:r w:rsidR="00690C13">
        <w:rPr>
          <w:rFonts w:eastAsiaTheme="minorEastAsia"/>
        </w:rPr>
        <w:t xml:space="preserve">when I try to follow </w:t>
      </w:r>
      <w:r w:rsidR="006A7A88">
        <w:rPr>
          <w:rFonts w:eastAsiaTheme="minorEastAsia"/>
        </w:rPr>
        <w:t xml:space="preserve">their </w:t>
      </w:r>
      <w:r w:rsidR="00E55B85">
        <w:rPr>
          <w:rFonts w:eastAsiaTheme="minorEastAsia"/>
        </w:rPr>
        <w:t xml:space="preserve">algorithm flows, I cannot get the similar </w:t>
      </w:r>
      <w:r w:rsidR="00FB1A56">
        <w:rPr>
          <w:rFonts w:eastAsiaTheme="minorEastAsia"/>
        </w:rPr>
        <w:t xml:space="preserve">results. </w:t>
      </w:r>
      <w:r w:rsidR="00BE3209">
        <w:rPr>
          <w:rFonts w:eastAsiaTheme="minorEastAsia"/>
        </w:rPr>
        <w:t xml:space="preserve">I guess that’s because </w:t>
      </w:r>
      <w:r w:rsidR="00137891">
        <w:rPr>
          <w:rFonts w:eastAsiaTheme="minorEastAsia"/>
        </w:rPr>
        <w:t xml:space="preserve">it </w:t>
      </w:r>
      <w:r w:rsidR="00821269">
        <w:rPr>
          <w:rFonts w:eastAsiaTheme="minorEastAsia"/>
        </w:rPr>
        <w:t xml:space="preserve">doesn’t conclude the </w:t>
      </w:r>
      <w:r w:rsidR="00620B4D">
        <w:rPr>
          <w:rFonts w:eastAsiaTheme="minorEastAsia"/>
        </w:rPr>
        <w:t>fault model.</w:t>
      </w:r>
      <w:r w:rsidR="00FC1DC6">
        <w:rPr>
          <w:rFonts w:eastAsiaTheme="minorEastAsia"/>
        </w:rPr>
        <w:t xml:space="preserve"> </w:t>
      </w:r>
      <w:r w:rsidR="005B421E">
        <w:rPr>
          <w:rFonts w:eastAsiaTheme="minorEastAsia"/>
        </w:rPr>
        <w:t>F</w:t>
      </w:r>
      <w:r w:rsidR="00D9316A">
        <w:rPr>
          <w:rFonts w:eastAsiaTheme="minorEastAsia"/>
        </w:rPr>
        <w:t xml:space="preserve">or the CH methods, </w:t>
      </w:r>
      <w:r w:rsidR="000A294E">
        <w:rPr>
          <w:rFonts w:eastAsiaTheme="minorEastAsia"/>
        </w:rPr>
        <w:t xml:space="preserve">they always use </w:t>
      </w:r>
      <m:oMath>
        <m:r>
          <w:rPr>
            <w:rFonts w:ascii="Cambria Math" w:eastAsiaTheme="minorEastAsia" w:hAnsi="Cambria Math"/>
          </w:rPr>
          <m:t>Cc</m:t>
        </m:r>
      </m:oMath>
      <w:r w:rsidR="000A294E">
        <w:rPr>
          <w:rFonts w:eastAsiaTheme="minorEastAsia" w:hint="eastAsia"/>
        </w:rPr>
        <w:t xml:space="preserve"> </w:t>
      </w:r>
      <w:r w:rsidR="000A294E">
        <w:rPr>
          <w:rFonts w:eastAsiaTheme="minorEastAsia"/>
        </w:rPr>
        <w:t xml:space="preserve">as the execution time </w:t>
      </w:r>
      <w:r w:rsidR="00B01D96">
        <w:rPr>
          <w:rFonts w:eastAsiaTheme="minorEastAsia"/>
        </w:rPr>
        <w:t xml:space="preserve">without any </w:t>
      </w:r>
      <w:r w:rsidR="00F759C0">
        <w:rPr>
          <w:rFonts w:eastAsiaTheme="minorEastAsia"/>
        </w:rPr>
        <w:t>extra</w:t>
      </w:r>
      <w:r w:rsidR="00A67E57">
        <w:rPr>
          <w:rFonts w:eastAsiaTheme="minorEastAsia"/>
        </w:rPr>
        <w:t xml:space="preserve"> fault. </w:t>
      </w:r>
    </w:p>
    <w:p w14:paraId="19ECB13B" w14:textId="008AD0D9" w:rsidR="00F33224" w:rsidRDefault="000B4772" w:rsidP="00B304E9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>Besides</w:t>
      </w:r>
      <w:r w:rsidR="00C63041">
        <w:rPr>
          <w:rFonts w:eastAsiaTheme="minorEastAsia"/>
        </w:rPr>
        <w:t xml:space="preserve">, </w:t>
      </w:r>
      <w:r w:rsidR="002A56C5">
        <w:rPr>
          <w:rFonts w:eastAsiaTheme="minorEastAsia"/>
        </w:rPr>
        <w:t xml:space="preserve">if the task satisfies the </w:t>
      </w:r>
      <w:r w:rsidR="00A97629">
        <w:rPr>
          <w:rFonts w:eastAsiaTheme="minorEastAsia"/>
        </w:rPr>
        <w:t xml:space="preserve">schedule policy and </w:t>
      </w:r>
      <w:r w:rsidR="00022FFC">
        <w:rPr>
          <w:rFonts w:eastAsiaTheme="minorEastAsia"/>
        </w:rPr>
        <w:t>the prob</w:t>
      </w:r>
      <w:r w:rsidR="005D7DFB">
        <w:rPr>
          <w:rFonts w:eastAsiaTheme="minorEastAsia"/>
        </w:rPr>
        <w:t xml:space="preserve">ability of its execution success is positive, </w:t>
      </w:r>
      <w:r w:rsidR="006B4877">
        <w:rPr>
          <w:rFonts w:eastAsiaTheme="minorEastAsia"/>
        </w:rPr>
        <w:t>the task will be marker as “Feasible ”</w:t>
      </w:r>
      <w:r w:rsidR="0055794D">
        <w:rPr>
          <w:rFonts w:eastAsiaTheme="minorEastAsia"/>
        </w:rPr>
        <w:t>.</w:t>
      </w:r>
    </w:p>
    <w:p w14:paraId="687ABA12" w14:textId="79456A28" w:rsidR="00B304E9" w:rsidRDefault="00E22273" w:rsidP="00B304E9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>I</w:t>
      </w:r>
      <w:r w:rsidR="007400DA">
        <w:rPr>
          <w:rFonts w:eastAsiaTheme="minorEastAsia"/>
        </w:rPr>
        <w:t xml:space="preserve">n my implementation code, </w:t>
      </w:r>
      <w:r w:rsidR="00816466">
        <w:rPr>
          <w:rFonts w:eastAsiaTheme="minorEastAsia"/>
        </w:rPr>
        <w:t>the processor core</w:t>
      </w:r>
      <w:r w:rsidR="005B2355">
        <w:rPr>
          <w:rFonts w:eastAsiaTheme="minorEastAsia"/>
        </w:rPr>
        <w:t xml:space="preserve"> will</w:t>
      </w:r>
      <w:r w:rsidR="00816466">
        <w:rPr>
          <w:rFonts w:eastAsiaTheme="minorEastAsia"/>
        </w:rPr>
        <w:t xml:space="preserve"> </w:t>
      </w:r>
      <w:r w:rsidR="0002582F">
        <w:rPr>
          <w:rFonts w:eastAsiaTheme="minorEastAsia"/>
        </w:rPr>
        <w:t xml:space="preserve">compute </w:t>
      </w:r>
      <m:oMath>
        <m:r>
          <m:rPr>
            <m:sty m:val="p"/>
          </m:rPr>
          <w:rPr>
            <w:rFonts w:ascii="Cambria Math" w:eastAsiaTheme="minorEastAsia" w:hAnsi="Cambria Math"/>
          </w:rPr>
          <m:t>Pr⁡</m:t>
        </m:r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t}</m:t>
        </m:r>
      </m:oMath>
      <w:r w:rsidR="00E5377B">
        <w:rPr>
          <w:rFonts w:eastAsiaTheme="minorEastAsia" w:hint="eastAsia"/>
        </w:rPr>
        <w:t xml:space="preserve"> </w:t>
      </w:r>
      <w:r w:rsidR="00E5377B">
        <w:rPr>
          <w:rFonts w:eastAsiaTheme="minorEastAsia"/>
        </w:rPr>
        <w:t>once it received the offloading command</w:t>
      </w:r>
      <w:r w:rsidR="00C860D6">
        <w:rPr>
          <w:rFonts w:eastAsiaTheme="minorEastAsia"/>
        </w:rPr>
        <w:t xml:space="preserve"> based on Eq. </w:t>
      </w:r>
      <w:r w:rsidR="0021791D">
        <w:rPr>
          <w:rFonts w:eastAsiaTheme="minorEastAsia"/>
          <w:iCs/>
        </w:rPr>
        <w:fldChar w:fldCharType="begin"/>
      </w:r>
      <w:r w:rsidR="0021791D">
        <w:rPr>
          <w:rFonts w:eastAsiaTheme="minorEastAsia"/>
          <w:iCs/>
        </w:rPr>
        <w:instrText xml:space="preserve"> GOTOBUTTON ZEqnNum446848  \* MERGEFORMAT </w:instrText>
      </w:r>
      <w:r w:rsidR="0021791D">
        <w:rPr>
          <w:rFonts w:eastAsiaTheme="minorEastAsia"/>
          <w:iCs/>
        </w:rPr>
        <w:fldChar w:fldCharType="begin"/>
      </w:r>
      <w:r w:rsidR="0021791D">
        <w:rPr>
          <w:rFonts w:eastAsiaTheme="minorEastAsia"/>
          <w:iCs/>
        </w:rPr>
        <w:instrText xml:space="preserve"> REF ZEqnNum446848 \* Charformat \! \* MERGEFORMAT </w:instrText>
      </w:r>
      <w:r w:rsidR="0021791D">
        <w:rPr>
          <w:rFonts w:eastAsiaTheme="minorEastAsia"/>
          <w:iCs/>
        </w:rPr>
        <w:fldChar w:fldCharType="separate"/>
      </w:r>
      <w:r w:rsidR="009302EA" w:rsidRPr="009302EA">
        <w:rPr>
          <w:rFonts w:eastAsiaTheme="minorEastAsia"/>
          <w:iCs/>
        </w:rPr>
        <w:instrText>(2.4)</w:instrText>
      </w:r>
      <w:r w:rsidR="0021791D">
        <w:rPr>
          <w:rFonts w:eastAsiaTheme="minorEastAsia"/>
          <w:iCs/>
        </w:rPr>
        <w:fldChar w:fldCharType="end"/>
      </w:r>
      <w:r w:rsidR="0021791D">
        <w:rPr>
          <w:rFonts w:eastAsiaTheme="minorEastAsia"/>
          <w:iCs/>
        </w:rPr>
        <w:fldChar w:fldCharType="end"/>
      </w:r>
      <w:r w:rsidR="009A5C7B">
        <w:rPr>
          <w:rFonts w:eastAsiaTheme="minorEastAsia"/>
          <w:iCs/>
        </w:rPr>
        <w:t>.</w:t>
      </w:r>
      <w:r w:rsidR="0021791D">
        <w:rPr>
          <w:rFonts w:eastAsiaTheme="minorEastAsia"/>
          <w:iCs/>
        </w:rPr>
        <w:t xml:space="preserve"> </w:t>
      </w:r>
      <w:r w:rsidR="009A5C7B">
        <w:rPr>
          <w:rFonts w:eastAsiaTheme="minorEastAsia"/>
          <w:iCs/>
        </w:rPr>
        <w:t>After it complete this task,</w:t>
      </w:r>
      <w:r w:rsidR="00004FCE">
        <w:rPr>
          <w:rFonts w:eastAsiaTheme="minorEastAsia"/>
          <w:iCs/>
        </w:rPr>
        <w:t xml:space="preserve"> </w:t>
      </w:r>
      <w:r w:rsidR="002426B2">
        <w:rPr>
          <w:rFonts w:eastAsiaTheme="minorEastAsia"/>
          <w:iCs/>
        </w:rPr>
        <w:t>it will generate a random number</w:t>
      </w:r>
      <w:r w:rsidR="00AE792E">
        <w:rPr>
          <w:rFonts w:eastAsiaTheme="minorEastAsia"/>
          <w:iCs/>
        </w:rPr>
        <w:t xml:space="preserve"> </w:t>
      </w:r>
      <m:oMath>
        <m:r>
          <w:rPr>
            <w:rFonts w:ascii="Cambria Math" w:eastAsiaTheme="minorEastAsia" w:hAnsi="Cambria Math"/>
          </w:rPr>
          <m:t>rv</m:t>
        </m:r>
      </m:oMath>
      <w:r w:rsidR="002426B2">
        <w:rPr>
          <w:rFonts w:eastAsiaTheme="minorEastAsia"/>
          <w:iCs/>
        </w:rPr>
        <w:t xml:space="preserve"> within </w:t>
      </w:r>
      <m:oMath>
        <m:r>
          <w:rPr>
            <w:rFonts w:ascii="Cambria Math" w:eastAsiaTheme="minorEastAsia" w:hAnsi="Cambria Math"/>
          </w:rPr>
          <m:t>[0,1]</m:t>
        </m:r>
      </m:oMath>
      <w:r w:rsidR="00320752">
        <w:rPr>
          <w:rFonts w:eastAsiaTheme="minorEastAsia"/>
          <w:iCs/>
        </w:rPr>
        <w:t>.</w:t>
      </w:r>
      <w:r w:rsidR="002426B2">
        <w:rPr>
          <w:rFonts w:eastAsiaTheme="minorEastAsia"/>
          <w:iCs/>
        </w:rPr>
        <w:t xml:space="preserve"> </w:t>
      </w:r>
      <w:r w:rsidR="00320752">
        <w:rPr>
          <w:rFonts w:eastAsiaTheme="minorEastAsia"/>
          <w:iCs/>
        </w:rPr>
        <w:t>I</w:t>
      </w:r>
      <w:r w:rsidR="005D51F0">
        <w:rPr>
          <w:rFonts w:eastAsiaTheme="minorEastAsia"/>
          <w:iCs/>
        </w:rPr>
        <w:t xml:space="preserve">f </w:t>
      </w:r>
      <m:oMath>
        <m:r>
          <w:rPr>
            <w:rFonts w:ascii="Cambria Math" w:eastAsiaTheme="minorEastAsia" w:hAnsi="Cambria Math"/>
          </w:rPr>
          <m:t>rv&gt;</m:t>
        </m:r>
        <m:r>
          <m:rPr>
            <m:sty m:val="p"/>
          </m:rPr>
          <w:rPr>
            <w:rFonts w:ascii="Cambria Math" w:eastAsiaTheme="minorEastAsia" w:hAnsi="Cambria Math"/>
          </w:rPr>
          <m:t>Pr⁡</m:t>
        </m:r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t}</m:t>
        </m:r>
      </m:oMath>
      <w:r w:rsidR="00320752">
        <w:rPr>
          <w:rFonts w:eastAsiaTheme="minorEastAsia"/>
        </w:rPr>
        <w:t xml:space="preserve">, we think there is at least one fault occurred during the task execution. </w:t>
      </w:r>
      <w:r w:rsidR="003924A3">
        <w:rPr>
          <w:rFonts w:eastAsiaTheme="minorEastAsia"/>
        </w:rPr>
        <w:t xml:space="preserve">Otherwise, </w:t>
      </w:r>
      <w:r w:rsidR="00016414">
        <w:rPr>
          <w:rFonts w:eastAsiaTheme="minorEastAsia"/>
        </w:rPr>
        <w:t>the task will be marked as “execut</w:t>
      </w:r>
      <w:r w:rsidR="00051BFF">
        <w:rPr>
          <w:rFonts w:eastAsiaTheme="minorEastAsia"/>
        </w:rPr>
        <w:t>ed</w:t>
      </w:r>
      <w:r w:rsidR="00016414">
        <w:rPr>
          <w:rFonts w:eastAsiaTheme="minorEastAsia"/>
        </w:rPr>
        <w:t xml:space="preserve"> successful</w:t>
      </w:r>
      <w:r w:rsidR="007313F0">
        <w:rPr>
          <w:rFonts w:eastAsiaTheme="minorEastAsia"/>
        </w:rPr>
        <w:t>ly</w:t>
      </w:r>
      <w:r w:rsidR="00016414">
        <w:rPr>
          <w:rFonts w:eastAsiaTheme="minorEastAsia"/>
        </w:rPr>
        <w:t xml:space="preserve"> ”</w:t>
      </w:r>
      <w:r w:rsidR="00952DB8">
        <w:rPr>
          <w:rFonts w:eastAsiaTheme="minorEastAsia"/>
        </w:rPr>
        <w:t>.</w:t>
      </w:r>
    </w:p>
    <w:p w14:paraId="48CBF11B" w14:textId="187B4AA3" w:rsidR="002D41B5" w:rsidRDefault="000E67CC" w:rsidP="000E67CC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The dataset is same </w:t>
      </w:r>
      <w:r w:rsidR="00AE3572">
        <w:rPr>
          <w:rFonts w:eastAsiaTheme="minorEastAsia"/>
        </w:rPr>
        <w:t>as [1] mentioned. I generate 50 different tasks</w:t>
      </w:r>
      <w:r w:rsidR="005423DD">
        <w:rPr>
          <w:rFonts w:eastAsiaTheme="minorEastAsia"/>
        </w:rPr>
        <w:t xml:space="preserve">, all of the parameters </w:t>
      </w:r>
      <w:r w:rsidR="004448D7">
        <w:rPr>
          <w:rFonts w:eastAsiaTheme="minorEastAsia"/>
        </w:rPr>
        <w:t>are</w:t>
      </w:r>
      <w:r w:rsidR="005423DD">
        <w:rPr>
          <w:rFonts w:eastAsiaTheme="minorEastAsia"/>
        </w:rPr>
        <w:t xml:space="preserve"> random and uniform distribution.</w:t>
      </w:r>
      <w:r w:rsidR="00DD55AA">
        <w:rPr>
          <w:rFonts w:eastAsiaTheme="minorEastAsia"/>
        </w:rPr>
        <w:t xml:space="preserve"> The specific range is </w:t>
      </w:r>
      <w:r w:rsidR="00B46BBD">
        <w:rPr>
          <w:rFonts w:eastAsiaTheme="minorEastAsia"/>
        </w:rPr>
        <w:t>in table 1.</w:t>
      </w:r>
    </w:p>
    <w:p w14:paraId="1FC24310" w14:textId="47FEAB6C" w:rsidR="0082589E" w:rsidRPr="00A53414" w:rsidRDefault="0082589E" w:rsidP="00A53414">
      <w:pPr>
        <w:jc w:val="center"/>
        <w:rPr>
          <w:rFonts w:eastAsiaTheme="minorEastAsia"/>
          <w:sz w:val="21"/>
          <w:szCs w:val="21"/>
        </w:rPr>
      </w:pPr>
      <w:r w:rsidRPr="00A53414">
        <w:rPr>
          <w:rFonts w:eastAsiaTheme="minorEastAsia"/>
          <w:sz w:val="21"/>
          <w:szCs w:val="21"/>
        </w:rPr>
        <w:t xml:space="preserve">Table 1. </w:t>
      </w:r>
      <w:r w:rsidR="008F2782" w:rsidRPr="00A53414">
        <w:rPr>
          <w:rFonts w:eastAsiaTheme="minorEastAsia"/>
          <w:sz w:val="21"/>
          <w:szCs w:val="21"/>
        </w:rPr>
        <w:t>Range of the parameters</w:t>
      </w:r>
    </w:p>
    <w:tbl>
      <w:tblPr>
        <w:tblStyle w:val="PlainTable2"/>
        <w:tblW w:w="0" w:type="auto"/>
        <w:tblInd w:w="993" w:type="dxa"/>
        <w:tblLook w:val="04A0" w:firstRow="1" w:lastRow="0" w:firstColumn="1" w:lastColumn="0" w:noHBand="0" w:noVBand="1"/>
      </w:tblPr>
      <w:tblGrid>
        <w:gridCol w:w="2345"/>
        <w:gridCol w:w="2345"/>
        <w:gridCol w:w="2345"/>
      </w:tblGrid>
      <w:tr w:rsidR="00AB2B14" w14:paraId="6DE5F731" w14:textId="77777777" w:rsidTr="00FE25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  <w:tcBorders>
              <w:top w:val="single" w:sz="4" w:space="0" w:color="7F7F7F" w:themeColor="text1" w:themeTint="80"/>
              <w:bottom w:val="single" w:sz="4" w:space="0" w:color="auto"/>
            </w:tcBorders>
          </w:tcPr>
          <w:p w14:paraId="1865E6F1" w14:textId="77777777" w:rsidR="00AB2B14" w:rsidRPr="00805B77" w:rsidRDefault="00AB2B14" w:rsidP="00587E00">
            <w:pPr>
              <w:rPr>
                <w:rFonts w:eastAsiaTheme="minorEastAsia"/>
                <w:b w:val="0"/>
                <w:bCs w:val="0"/>
              </w:rPr>
            </w:pPr>
          </w:p>
        </w:tc>
        <w:tc>
          <w:tcPr>
            <w:tcW w:w="2345" w:type="dxa"/>
            <w:tcBorders>
              <w:top w:val="single" w:sz="4" w:space="0" w:color="7F7F7F" w:themeColor="text1" w:themeTint="80"/>
              <w:bottom w:val="single" w:sz="4" w:space="0" w:color="auto"/>
            </w:tcBorders>
          </w:tcPr>
          <w:p w14:paraId="18597881" w14:textId="2F24349F" w:rsidR="00AB2B14" w:rsidRPr="00805B77" w:rsidRDefault="00455C91" w:rsidP="003E1D5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</w:rPr>
            </w:pPr>
            <w:r>
              <w:rPr>
                <w:rFonts w:eastAsiaTheme="minorEastAsia"/>
                <w:b w:val="0"/>
                <w:bCs w:val="0"/>
              </w:rPr>
              <w:t>Definition</w:t>
            </w:r>
          </w:p>
        </w:tc>
        <w:tc>
          <w:tcPr>
            <w:tcW w:w="2345" w:type="dxa"/>
            <w:tcBorders>
              <w:top w:val="single" w:sz="4" w:space="0" w:color="7F7F7F" w:themeColor="text1" w:themeTint="80"/>
              <w:bottom w:val="single" w:sz="4" w:space="0" w:color="auto"/>
            </w:tcBorders>
          </w:tcPr>
          <w:p w14:paraId="3B70B53F" w14:textId="1466B992" w:rsidR="00AB2B14" w:rsidRPr="00805B77" w:rsidRDefault="00805B77" w:rsidP="003E1D5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bCs w:val="0"/>
              </w:rPr>
            </w:pPr>
            <w:r w:rsidRPr="00805B77">
              <w:rPr>
                <w:rFonts w:eastAsiaTheme="minorEastAsia" w:hint="eastAsia"/>
                <w:b w:val="0"/>
                <w:bCs w:val="0"/>
              </w:rPr>
              <w:t>R</w:t>
            </w:r>
            <w:r>
              <w:rPr>
                <w:rFonts w:eastAsiaTheme="minorEastAsia"/>
                <w:b w:val="0"/>
                <w:bCs w:val="0"/>
              </w:rPr>
              <w:t>ange</w:t>
            </w:r>
          </w:p>
        </w:tc>
      </w:tr>
      <w:tr w:rsidR="00AB2B14" w14:paraId="13F53473" w14:textId="77777777" w:rsidTr="00FE25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2A4913AE" w14:textId="21C3231D" w:rsidR="00AB2B14" w:rsidRPr="00805B77" w:rsidRDefault="000052E4" w:rsidP="00587E00">
            <w:pPr>
              <w:rPr>
                <w:rFonts w:eastAsiaTheme="minorEastAsia"/>
                <w:b w:val="0"/>
                <w:bCs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084BDDF" w14:textId="1B8BA9CA" w:rsidR="00AB2B14" w:rsidRPr="00805B77" w:rsidRDefault="00C92222" w:rsidP="00587E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/>
              </w:rPr>
              <w:t>Execution time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F74EEAE" w14:textId="431C4E33" w:rsidR="00AB2B14" w:rsidRPr="00805B77" w:rsidRDefault="00292981" w:rsidP="00587E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1</w:t>
            </w:r>
            <w:r>
              <w:rPr>
                <w:rFonts w:eastAsiaTheme="minorEastAsia"/>
              </w:rPr>
              <w:t>0~100 ms</w:t>
            </w:r>
          </w:p>
        </w:tc>
      </w:tr>
      <w:tr w:rsidR="00AB2B14" w14:paraId="2BD91FCC" w14:textId="77777777" w:rsidTr="00FE25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  <w:tcBorders>
              <w:top w:val="nil"/>
              <w:bottom w:val="nil"/>
              <w:right w:val="single" w:sz="4" w:space="0" w:color="auto"/>
            </w:tcBorders>
          </w:tcPr>
          <w:p w14:paraId="40E9CBD6" w14:textId="291FA122" w:rsidR="00AB2B14" w:rsidRPr="00805B77" w:rsidRDefault="000052E4" w:rsidP="00587E00">
            <w:pPr>
              <w:rPr>
                <w:rFonts w:eastAsiaTheme="minorEastAsia"/>
                <w:b w:val="0"/>
                <w:bCs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3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43DA316" w14:textId="13D84221" w:rsidR="00AB2B14" w:rsidRPr="00805B77" w:rsidRDefault="00C92222" w:rsidP="00587E0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D</w:t>
            </w:r>
            <w:r>
              <w:rPr>
                <w:rFonts w:eastAsiaTheme="minorEastAsia"/>
              </w:rPr>
              <w:t>eadline</w:t>
            </w:r>
          </w:p>
        </w:tc>
        <w:tc>
          <w:tcPr>
            <w:tcW w:w="2345" w:type="dxa"/>
            <w:tcBorders>
              <w:top w:val="nil"/>
              <w:left w:val="single" w:sz="4" w:space="0" w:color="auto"/>
              <w:bottom w:val="nil"/>
            </w:tcBorders>
          </w:tcPr>
          <w:p w14:paraId="2BA674BC" w14:textId="22A6E2B8" w:rsidR="00AB2B14" w:rsidRPr="005A37CF" w:rsidRDefault="000052E4" w:rsidP="00587E0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~3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</w:tr>
      <w:tr w:rsidR="00AB2B14" w14:paraId="57BFB159" w14:textId="77777777" w:rsidTr="00FE25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  <w:tcBorders>
              <w:top w:val="nil"/>
              <w:right w:val="single" w:sz="4" w:space="0" w:color="auto"/>
            </w:tcBorders>
          </w:tcPr>
          <w:p w14:paraId="43A5A43C" w14:textId="567E82E4" w:rsidR="00AB2B14" w:rsidRPr="00805B77" w:rsidRDefault="000052E4" w:rsidP="00587E00">
            <w:pPr>
              <w:rPr>
                <w:rFonts w:eastAsiaTheme="minorEastAsia"/>
                <w:b w:val="0"/>
                <w:bCs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 w:val="0"/>
                        <w:bCs w:val="0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345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14:paraId="449A6471" w14:textId="78CD3113" w:rsidR="00AB2B14" w:rsidRPr="00805B77" w:rsidRDefault="007E02BE" w:rsidP="00587E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R</w:t>
            </w:r>
            <w:r>
              <w:rPr>
                <w:rFonts w:eastAsiaTheme="minorEastAsia"/>
              </w:rPr>
              <w:t>elease time</w:t>
            </w:r>
          </w:p>
        </w:tc>
        <w:tc>
          <w:tcPr>
            <w:tcW w:w="2345" w:type="dxa"/>
            <w:tcBorders>
              <w:top w:val="nil"/>
              <w:left w:val="single" w:sz="4" w:space="0" w:color="auto"/>
            </w:tcBorders>
          </w:tcPr>
          <w:p w14:paraId="720C2A4D" w14:textId="24170851" w:rsidR="00AB2B14" w:rsidRPr="007447D2" w:rsidRDefault="005A37CF" w:rsidP="00587E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0</w:t>
            </w:r>
            <w:r>
              <w:rPr>
                <w:rFonts w:eastAsiaTheme="minorEastAsia"/>
              </w:rPr>
              <w:t>~5500 ms</w:t>
            </w:r>
          </w:p>
        </w:tc>
      </w:tr>
    </w:tbl>
    <w:p w14:paraId="3E6C105D" w14:textId="58083888" w:rsidR="0054733F" w:rsidRDefault="002A76D1" w:rsidP="00397B0C">
      <w:pPr>
        <w:tabs>
          <w:tab w:val="left" w:pos="6425"/>
          <w:tab w:val="left" w:pos="6552"/>
        </w:tabs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B</w:t>
      </w:r>
      <w:r>
        <w:rPr>
          <w:rFonts w:eastAsiaTheme="minorEastAsia"/>
        </w:rPr>
        <w:t xml:space="preserve">esides, </w:t>
      </w:r>
      <w:r w:rsidR="0063472E">
        <w:rPr>
          <w:rFonts w:eastAsiaTheme="minorEastAsia"/>
        </w:rPr>
        <w:t xml:space="preserve">the task interval is equal to its deadline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522FBF">
        <w:rPr>
          <w:rFonts w:eastAsiaTheme="minorEastAsia" w:hint="eastAsia"/>
        </w:rPr>
        <w:t>.</w:t>
      </w:r>
      <w:r w:rsidR="00793BC1">
        <w:rPr>
          <w:rFonts w:eastAsiaTheme="minorEastAsia"/>
        </w:rPr>
        <w:t xml:space="preserve"> </w:t>
      </w:r>
      <w:r w:rsidR="00FC1BC4">
        <w:rPr>
          <w:rFonts w:eastAsiaTheme="minorEastAsia"/>
        </w:rPr>
        <w:t>The 50 tasks will release 10 times after the first one</w:t>
      </w:r>
      <w:r w:rsidR="00B6223A">
        <w:rPr>
          <w:rFonts w:eastAsiaTheme="minorEastAsia"/>
        </w:rPr>
        <w:t xml:space="preserve"> is</w:t>
      </w:r>
      <w:r w:rsidR="00FC1BC4">
        <w:rPr>
          <w:rFonts w:eastAsiaTheme="minorEastAsia"/>
        </w:rPr>
        <w:t xml:space="preserve"> release</w:t>
      </w:r>
      <w:r w:rsidR="00B6223A">
        <w:rPr>
          <w:rFonts w:eastAsiaTheme="minorEastAsia"/>
        </w:rPr>
        <w:t>d</w:t>
      </w:r>
      <w:r w:rsidR="00FC1BC4">
        <w:rPr>
          <w:rFonts w:eastAsiaTheme="minorEastAsia"/>
        </w:rPr>
        <w:t>.</w:t>
      </w:r>
      <w:r w:rsidR="00A84804">
        <w:rPr>
          <w:rFonts w:eastAsiaTheme="minorEastAsia"/>
        </w:rPr>
        <w:t xml:space="preserve"> </w:t>
      </w:r>
    </w:p>
    <w:p w14:paraId="4E6D9C89" w14:textId="4D73B4CB" w:rsidR="00397B0C" w:rsidRDefault="00492DF1" w:rsidP="00F72350">
      <w:pPr>
        <w:tabs>
          <w:tab w:val="left" w:pos="6425"/>
          <w:tab w:val="left" w:pos="6552"/>
        </w:tabs>
        <w:ind w:firstLineChars="100" w:firstLine="240"/>
        <w:rPr>
          <w:rFonts w:eastAsiaTheme="minorEastAsia"/>
        </w:rPr>
      </w:pPr>
      <w:r>
        <w:rPr>
          <w:rFonts w:eastAsiaTheme="minorEastAsia"/>
        </w:rPr>
        <w:t>For those critical task</w:t>
      </w:r>
      <w:r w:rsidR="00C333D8">
        <w:rPr>
          <w:rFonts w:eastAsiaTheme="minorEastAsia"/>
        </w:rPr>
        <w:t>s</w:t>
      </w:r>
      <w:r>
        <w:rPr>
          <w:rFonts w:eastAsiaTheme="minorEastAsia"/>
        </w:rPr>
        <w:t xml:space="preserve">, my DFTS </w:t>
      </w:r>
      <w:r w:rsidR="00C333D8">
        <w:rPr>
          <w:rFonts w:eastAsiaTheme="minorEastAsia"/>
        </w:rPr>
        <w:t xml:space="preserve">scheduler will allocate two idle </w:t>
      </w:r>
      <w:r w:rsidR="00CE3D24">
        <w:rPr>
          <w:rFonts w:eastAsiaTheme="minorEastAsia"/>
        </w:rPr>
        <w:t>cores</w:t>
      </w:r>
      <w:r w:rsidR="00C333D8">
        <w:rPr>
          <w:rFonts w:eastAsiaTheme="minorEastAsia"/>
        </w:rPr>
        <w:t xml:space="preserve"> to them</w:t>
      </w:r>
    </w:p>
    <w:p w14:paraId="1172D5FF" w14:textId="3E90128D" w:rsidR="00152557" w:rsidRDefault="00F146E7" w:rsidP="00F146E7">
      <w:pPr>
        <w:pStyle w:val="Heading2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Results and comparisons</w:t>
      </w:r>
    </w:p>
    <w:p w14:paraId="03AA2F96" w14:textId="501B7B94" w:rsidR="002B1169" w:rsidRDefault="00A72785" w:rsidP="005D704B">
      <w:pPr>
        <w:tabs>
          <w:tab w:val="left" w:pos="6425"/>
          <w:tab w:val="left" w:pos="6552"/>
        </w:tabs>
        <w:spacing w:after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4960B196" wp14:editId="609A57C4">
            <wp:extent cx="4849091" cy="2763004"/>
            <wp:effectExtent l="0" t="0" r="8890" b="0"/>
            <wp:docPr id="1" name="Picture 1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bar chart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79035" cy="2780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49442" w14:textId="0313E270" w:rsidR="003448C5" w:rsidRPr="00F263A0" w:rsidRDefault="003448C5" w:rsidP="00F31FAE">
      <w:pPr>
        <w:tabs>
          <w:tab w:val="left" w:pos="6425"/>
          <w:tab w:val="left" w:pos="6552"/>
        </w:tabs>
        <w:jc w:val="center"/>
        <w:rPr>
          <w:rFonts w:eastAsiaTheme="minorEastAsia"/>
          <w:sz w:val="21"/>
          <w:szCs w:val="21"/>
        </w:rPr>
      </w:pPr>
      <w:r w:rsidRPr="00F263A0">
        <w:rPr>
          <w:rFonts w:eastAsiaTheme="minorEastAsia"/>
          <w:sz w:val="21"/>
          <w:szCs w:val="21"/>
        </w:rPr>
        <w:t>Fig 1. Completion ratio vs fault arrival rate</w:t>
      </w:r>
    </w:p>
    <w:p w14:paraId="42F6DE6D" w14:textId="3778EFBB" w:rsidR="002B1169" w:rsidRDefault="00E53531" w:rsidP="00600559">
      <w:pPr>
        <w:tabs>
          <w:tab w:val="left" w:pos="6425"/>
          <w:tab w:val="left" w:pos="6552"/>
        </w:tabs>
        <w:ind w:firstLineChars="100" w:firstLine="240"/>
        <w:rPr>
          <w:rFonts w:eastAsiaTheme="minorEastAsia"/>
          <w:iCs/>
        </w:rPr>
      </w:pPr>
      <w:r>
        <w:rPr>
          <w:rFonts w:eastAsiaTheme="minorEastAsia"/>
        </w:rPr>
        <w:t xml:space="preserve">When I fix the </w:t>
      </w:r>
      <w:r w:rsidR="003C3C61">
        <w:rPr>
          <w:rFonts w:eastAsiaTheme="minorEastAsia"/>
        </w:rPr>
        <w:t xml:space="preserve">parameters </w:t>
      </w:r>
      <m:oMath>
        <m:r>
          <w:rPr>
            <w:rFonts w:ascii="Cambria Math" w:eastAsiaTheme="minorEastAsia" w:hAnsi="Cambria Math"/>
          </w:rPr>
          <m:t>μ=0.05</m:t>
        </m:r>
      </m:oMath>
      <w:r w:rsidR="003C3C61">
        <w:rPr>
          <w:rFonts w:eastAsiaTheme="minorEastAsia" w:hint="eastAsia"/>
        </w:rPr>
        <w:t xml:space="preserve"> </w:t>
      </w:r>
      <w:r w:rsidR="003C3C61">
        <w:rPr>
          <w:rFonts w:eastAsiaTheme="minorEastAsia"/>
        </w:rPr>
        <w:t xml:space="preserve">and </w:t>
      </w:r>
      <m:oMath>
        <m:r>
          <w:rPr>
            <w:rFonts w:ascii="Cambria Math" w:eastAsiaTheme="minorEastAsia" w:hAnsi="Cambria Math"/>
          </w:rPr>
          <m:t>φ=0.05</m:t>
        </m:r>
      </m:oMath>
      <w:r w:rsidR="006A5B81">
        <w:rPr>
          <w:rFonts w:eastAsiaTheme="minorEastAsia" w:hint="eastAsia"/>
        </w:rPr>
        <w:t>,</w:t>
      </w:r>
      <w:r w:rsidR="006A5B81">
        <w:rPr>
          <w:rFonts w:eastAsiaTheme="minorEastAsia"/>
        </w:rPr>
        <w:t xml:space="preserve"> only change the fault arrival rate, the result is as Fig 1. </w:t>
      </w:r>
      <w:r w:rsidR="00A5163A">
        <w:rPr>
          <w:rFonts w:eastAsiaTheme="minorEastAsia"/>
        </w:rPr>
        <w:t>S</w:t>
      </w:r>
      <w:r w:rsidR="006A5B81">
        <w:rPr>
          <w:rFonts w:eastAsiaTheme="minorEastAsia"/>
        </w:rPr>
        <w:t>hown</w:t>
      </w:r>
      <w:r w:rsidR="00A5163A">
        <w:rPr>
          <w:rFonts w:eastAsiaTheme="minorEastAsia"/>
        </w:rPr>
        <w:t xml:space="preserve">. </w:t>
      </w:r>
      <w:r w:rsidR="001E2668">
        <w:rPr>
          <w:rFonts w:eastAsiaTheme="minorEastAsia"/>
        </w:rPr>
        <w:t>When</w:t>
      </w:r>
      <w:r w:rsidR="00AA3FFC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λ</m:t>
        </m:r>
      </m:oMath>
      <w:r w:rsidR="00F82B62">
        <w:rPr>
          <w:rFonts w:eastAsiaTheme="minorEastAsia" w:hint="eastAsia"/>
        </w:rPr>
        <w:t xml:space="preserve"> </w:t>
      </w:r>
      <w:r w:rsidR="00F82B62">
        <w:rPr>
          <w:rFonts w:eastAsiaTheme="minorEastAsia"/>
        </w:rPr>
        <w:t xml:space="preserve">is smaller than 0.02, </w:t>
      </w:r>
      <w:r w:rsidR="00501036">
        <w:rPr>
          <w:rFonts w:eastAsiaTheme="minorEastAsia"/>
        </w:rPr>
        <w:t xml:space="preserve">DFTS </w:t>
      </w:r>
      <w:r w:rsidR="00AD5C28">
        <w:rPr>
          <w:rFonts w:eastAsiaTheme="minorEastAsia"/>
        </w:rPr>
        <w:t>could get</w:t>
      </w:r>
      <w:r w:rsidR="00B5694C">
        <w:rPr>
          <w:rFonts w:eastAsiaTheme="minorEastAsia"/>
        </w:rPr>
        <w:t xml:space="preserve"> a</w:t>
      </w:r>
      <w:r w:rsidR="00F72B51">
        <w:rPr>
          <w:rFonts w:eastAsiaTheme="minorEastAsia"/>
        </w:rPr>
        <w:t xml:space="preserve"> higher </w:t>
      </w:r>
      <w:r w:rsidR="00B55E0A">
        <w:rPr>
          <w:rFonts w:eastAsiaTheme="minorEastAsia"/>
        </w:rPr>
        <w:t>completion ratio</w:t>
      </w:r>
      <w:r w:rsidR="004620D7">
        <w:rPr>
          <w:rFonts w:eastAsiaTheme="minorEastAsia"/>
        </w:rPr>
        <w:t xml:space="preserve">, </w:t>
      </w:r>
      <w:r w:rsidR="00B5694C">
        <w:rPr>
          <w:rFonts w:eastAsiaTheme="minorEastAsia"/>
        </w:rPr>
        <w:t xml:space="preserve">about 12% higher than CH. </w:t>
      </w:r>
      <w:r w:rsidR="00E15C7F">
        <w:rPr>
          <w:rFonts w:eastAsiaTheme="minorEastAsia"/>
        </w:rPr>
        <w:t xml:space="preserve">But </w:t>
      </w:r>
      <w:r w:rsidR="0069569E">
        <w:rPr>
          <w:rFonts w:eastAsiaTheme="minorEastAsia"/>
        </w:rPr>
        <w:t xml:space="preserve">when </w:t>
      </w:r>
      <m:oMath>
        <m:r>
          <w:rPr>
            <w:rFonts w:ascii="Cambria Math" w:eastAsiaTheme="minorEastAsia" w:hAnsi="Cambria Math"/>
          </w:rPr>
          <m:t>λ=0.04</m:t>
        </m:r>
      </m:oMath>
      <w:r w:rsidR="0027483F">
        <w:rPr>
          <w:rFonts w:eastAsiaTheme="minorEastAsia" w:hint="eastAsia"/>
        </w:rPr>
        <w:t>,</w:t>
      </w:r>
      <w:r w:rsidR="00AF6528">
        <w:rPr>
          <w:rFonts w:eastAsiaTheme="minorEastAsia"/>
        </w:rPr>
        <w:t xml:space="preserve"> their </w:t>
      </w:r>
      <w:r w:rsidR="00E326BB">
        <w:rPr>
          <w:rFonts w:eastAsiaTheme="minorEastAsia"/>
        </w:rPr>
        <w:t>completion ratio is nearly same</w:t>
      </w:r>
      <w:r w:rsidR="000E11B2">
        <w:rPr>
          <w:rFonts w:eastAsiaTheme="minorEastAsia"/>
        </w:rPr>
        <w:t>.</w:t>
      </w:r>
      <w:r w:rsidR="004424B6">
        <w:rPr>
          <w:rFonts w:eastAsiaTheme="minorEastAsia"/>
        </w:rPr>
        <w:t xml:space="preserve"> That’s </w:t>
      </w:r>
      <w:r w:rsidR="00EB05C8">
        <w:rPr>
          <w:rFonts w:eastAsiaTheme="minorEastAsia"/>
        </w:rPr>
        <w:t xml:space="preserve">because </w:t>
      </w:r>
      <w:r w:rsidR="00326EA8">
        <w:rPr>
          <w:rFonts w:eastAsiaTheme="minorEastAsia"/>
        </w:rPr>
        <w:t xml:space="preserve">the parameter </w:t>
      </w:r>
      <m:oMath>
        <m:r>
          <w:rPr>
            <w:rFonts w:ascii="Cambria Math" w:eastAsiaTheme="minorEastAsia" w:hAnsi="Cambria Math"/>
          </w:rPr>
          <m:t>k</m:t>
        </m:r>
      </m:oMath>
      <w:r w:rsidR="00326EA8">
        <w:rPr>
          <w:rFonts w:eastAsiaTheme="minorEastAsia" w:hint="eastAsia"/>
        </w:rPr>
        <w:t xml:space="preserve"> </w:t>
      </w:r>
      <w:r w:rsidR="003B7378">
        <w:rPr>
          <w:rFonts w:eastAsiaTheme="minorEastAsia"/>
        </w:rPr>
        <w:t xml:space="preserve">in Eq. </w:t>
      </w:r>
      <w:r w:rsidR="0044181B">
        <w:rPr>
          <w:rFonts w:eastAsiaTheme="minorEastAsia"/>
          <w:iCs/>
        </w:rPr>
        <w:fldChar w:fldCharType="begin"/>
      </w:r>
      <w:r w:rsidR="0044181B">
        <w:rPr>
          <w:rFonts w:eastAsiaTheme="minorEastAsia"/>
          <w:iCs/>
        </w:rPr>
        <w:instrText xml:space="preserve"> GOTOBUTTON ZEqnNum200933  \* MERGEFORMAT </w:instrText>
      </w:r>
      <w:r w:rsidR="0044181B">
        <w:rPr>
          <w:rFonts w:eastAsiaTheme="minorEastAsia"/>
          <w:iCs/>
        </w:rPr>
        <w:fldChar w:fldCharType="begin"/>
      </w:r>
      <w:r w:rsidR="0044181B">
        <w:rPr>
          <w:rFonts w:eastAsiaTheme="minorEastAsia"/>
          <w:iCs/>
        </w:rPr>
        <w:instrText xml:space="preserve"> REF ZEqnNum200933 \* Charformat \! \* MERGEFORMAT </w:instrText>
      </w:r>
      <w:r w:rsidR="0044181B">
        <w:rPr>
          <w:rFonts w:eastAsiaTheme="minorEastAsia"/>
          <w:iCs/>
        </w:rPr>
        <w:fldChar w:fldCharType="separate"/>
      </w:r>
      <w:r w:rsidR="009302EA" w:rsidRPr="009302EA">
        <w:rPr>
          <w:rFonts w:eastAsiaTheme="minorEastAsia"/>
          <w:iCs/>
        </w:rPr>
        <w:instrText>(3.4)</w:instrText>
      </w:r>
      <w:r w:rsidR="0044181B">
        <w:rPr>
          <w:rFonts w:eastAsiaTheme="minorEastAsia"/>
          <w:iCs/>
        </w:rPr>
        <w:fldChar w:fldCharType="end"/>
      </w:r>
      <w:r w:rsidR="0044181B">
        <w:rPr>
          <w:rFonts w:eastAsiaTheme="minorEastAsia"/>
          <w:iCs/>
        </w:rPr>
        <w:fldChar w:fldCharType="end"/>
      </w:r>
      <w:r w:rsidR="0044181B">
        <w:rPr>
          <w:rFonts w:eastAsiaTheme="minorEastAsia"/>
          <w:iCs/>
        </w:rPr>
        <w:t xml:space="preserve"> is </w:t>
      </w:r>
      <m:oMath>
        <m:r>
          <w:rPr>
            <w:rFonts w:ascii="Cambria Math" w:eastAsiaTheme="minorEastAsia" w:hAnsi="Cambria Math"/>
          </w:rPr>
          <m:t>3λt</m:t>
        </m:r>
      </m:oMath>
      <w:r w:rsidR="00FB7F3F">
        <w:rPr>
          <w:rFonts w:eastAsiaTheme="minorEastAsia" w:hint="eastAsia"/>
          <w:iCs/>
        </w:rPr>
        <w:t>.</w:t>
      </w:r>
      <w:r w:rsidR="00FB7F3F">
        <w:rPr>
          <w:rFonts w:eastAsiaTheme="minorEastAsia"/>
          <w:iCs/>
        </w:rPr>
        <w:t xml:space="preserve"> When </w:t>
      </w:r>
      <m:oMath>
        <m:r>
          <w:rPr>
            <w:rFonts w:ascii="Cambria Math" w:eastAsiaTheme="minorEastAsia" w:hAnsi="Cambria Math"/>
          </w:rPr>
          <m:t>λ</m:t>
        </m:r>
      </m:oMath>
      <w:r w:rsidR="00FB7F3F">
        <w:rPr>
          <w:rFonts w:eastAsiaTheme="minorEastAsia" w:hint="eastAsia"/>
          <w:iCs/>
        </w:rPr>
        <w:t xml:space="preserve"> </w:t>
      </w:r>
      <w:r w:rsidR="00FB7F3F">
        <w:rPr>
          <w:rFonts w:eastAsiaTheme="minorEastAsia"/>
          <w:iCs/>
        </w:rPr>
        <w:t xml:space="preserve">is very high, the threshold </w:t>
      </w:r>
      <w:r w:rsidR="00F376EE">
        <w:rPr>
          <w:rFonts w:eastAsiaTheme="minorEastAsia"/>
          <w:iCs/>
        </w:rPr>
        <w:t xml:space="preserve">will </w:t>
      </w:r>
      <w:r w:rsidR="0039612F">
        <w:rPr>
          <w:rFonts w:eastAsiaTheme="minorEastAsia"/>
          <w:iCs/>
        </w:rPr>
        <w:t>very small</w:t>
      </w:r>
      <w:r w:rsidR="00682F20">
        <w:rPr>
          <w:rFonts w:eastAsiaTheme="minorEastAsia"/>
          <w:iCs/>
        </w:rPr>
        <w:t xml:space="preserve"> which will result nearly every task become critical tasks and apply RP method.</w:t>
      </w:r>
      <w:r w:rsidR="00463204">
        <w:rPr>
          <w:rFonts w:eastAsiaTheme="minorEastAsia"/>
          <w:iCs/>
        </w:rPr>
        <w:t xml:space="preserve"> But because </w:t>
      </w:r>
      <w:r w:rsidR="002406B2">
        <w:rPr>
          <w:rFonts w:eastAsiaTheme="minorEastAsia"/>
          <w:i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Pr⁡</m:t>
        </m:r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0}</m:t>
        </m:r>
      </m:oMath>
      <w:r w:rsidR="006F04DF">
        <w:rPr>
          <w:rFonts w:eastAsiaTheme="minorEastAsia" w:hint="eastAsia"/>
          <w:iCs/>
        </w:rPr>
        <w:t xml:space="preserve"> </w:t>
      </w:r>
      <w:r w:rsidR="006F04DF">
        <w:rPr>
          <w:rFonts w:eastAsiaTheme="minorEastAsia"/>
          <w:iCs/>
        </w:rPr>
        <w:t xml:space="preserve">also close to 0. </w:t>
      </w:r>
      <w:r w:rsidR="00B41CA0">
        <w:rPr>
          <w:rFonts w:eastAsiaTheme="minorEastAsia"/>
          <w:iCs/>
        </w:rPr>
        <w:t xml:space="preserve">Use </w:t>
      </w:r>
      <w:r w:rsidR="00F273FE">
        <w:rPr>
          <w:rFonts w:eastAsiaTheme="minorEastAsia"/>
          <w:iCs/>
        </w:rPr>
        <w:t>DFTS</w:t>
      </w:r>
      <w:r w:rsidR="00B41CA0">
        <w:rPr>
          <w:rFonts w:eastAsiaTheme="minorEastAsia"/>
          <w:iCs/>
        </w:rPr>
        <w:t xml:space="preserve"> to complete the whole task without any </w:t>
      </w:r>
      <w:r w:rsidR="00EC3B7C">
        <w:rPr>
          <w:rFonts w:eastAsiaTheme="minorEastAsia"/>
          <w:iCs/>
        </w:rPr>
        <w:t>checkpoint is impossible.</w:t>
      </w:r>
      <w:r w:rsidR="00690580">
        <w:rPr>
          <w:rFonts w:eastAsiaTheme="minorEastAsia"/>
          <w:iCs/>
        </w:rPr>
        <w:t xml:space="preserve"> Besides, </w:t>
      </w:r>
      <w:r w:rsidR="0080022C">
        <w:rPr>
          <w:rFonts w:eastAsiaTheme="minorEastAsia"/>
          <w:iCs/>
        </w:rPr>
        <w:t>DFTS</w:t>
      </w:r>
      <w:r w:rsidR="001D77F6">
        <w:rPr>
          <w:rFonts w:eastAsiaTheme="minorEastAsia"/>
          <w:iCs/>
        </w:rPr>
        <w:t xml:space="preserve"> need to use much </w:t>
      </w:r>
      <w:r w:rsidR="001B551C">
        <w:rPr>
          <w:rFonts w:eastAsiaTheme="minorEastAsia"/>
          <w:iCs/>
        </w:rPr>
        <w:t>more</w:t>
      </w:r>
      <w:r w:rsidR="001D77F6">
        <w:rPr>
          <w:rFonts w:eastAsiaTheme="minorEastAsia"/>
          <w:iCs/>
        </w:rPr>
        <w:t xml:space="preserve"> hardware resources</w:t>
      </w:r>
      <w:r w:rsidR="001B551C">
        <w:rPr>
          <w:rFonts w:eastAsiaTheme="minorEastAsia"/>
          <w:iCs/>
        </w:rPr>
        <w:t xml:space="preserve"> </w:t>
      </w:r>
      <w:r w:rsidR="0021655B">
        <w:rPr>
          <w:rFonts w:eastAsiaTheme="minorEastAsia"/>
          <w:iCs/>
        </w:rPr>
        <w:t>which will impact other tasks can</w:t>
      </w:r>
      <w:r w:rsidR="00485F44">
        <w:rPr>
          <w:rFonts w:eastAsiaTheme="minorEastAsia"/>
          <w:iCs/>
        </w:rPr>
        <w:t>not be executed before their deadline.</w:t>
      </w:r>
    </w:p>
    <w:p w14:paraId="7B7AEA69" w14:textId="6777980E" w:rsidR="00152557" w:rsidRPr="006659E6" w:rsidRDefault="00B97788" w:rsidP="00152557">
      <w:pPr>
        <w:tabs>
          <w:tab w:val="left" w:pos="6425"/>
          <w:tab w:val="left" w:pos="6552"/>
        </w:tabs>
        <w:rPr>
          <w:rFonts w:eastAsiaTheme="minorEastAsia"/>
        </w:rPr>
      </w:pPr>
      <w:r>
        <w:rPr>
          <w:rFonts w:eastAsiaTheme="minorEastAsia"/>
        </w:rPr>
        <w:t xml:space="preserve">We can also change </w:t>
      </w:r>
      <m:oMath>
        <m:r>
          <w:rPr>
            <w:rFonts w:ascii="Cambria Math" w:eastAsiaTheme="minorEastAsia" w:hAnsi="Cambria Math"/>
          </w:rPr>
          <m:t>φ</m:t>
        </m:r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and </w:t>
      </w:r>
      <m:oMath>
        <m:r>
          <w:rPr>
            <w:rFonts w:ascii="Cambria Math" w:eastAsiaTheme="minorEastAsia" w:hAnsi="Cambria Math"/>
          </w:rPr>
          <m:t>μ</m:t>
        </m:r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to see the impact of checkpoint configuration.</w:t>
      </w:r>
    </w:p>
    <w:p w14:paraId="5DB20A6A" w14:textId="6E355467" w:rsidR="00D477A8" w:rsidRDefault="00B9720F" w:rsidP="00B9720F">
      <w:pPr>
        <w:tabs>
          <w:tab w:val="left" w:pos="6425"/>
          <w:tab w:val="left" w:pos="6552"/>
        </w:tabs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0EF3F5B9" wp14:editId="648D6CFF">
            <wp:extent cx="4620491" cy="2532414"/>
            <wp:effectExtent l="0" t="0" r="8890" b="1270"/>
            <wp:docPr id="4" name="Picture 4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bar chart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48268" cy="2547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18868" w14:textId="4F030E2E" w:rsidR="00B9720F" w:rsidRPr="00F263A0" w:rsidRDefault="00B9720F" w:rsidP="00B9720F">
      <w:pPr>
        <w:tabs>
          <w:tab w:val="left" w:pos="6425"/>
          <w:tab w:val="left" w:pos="6552"/>
        </w:tabs>
        <w:jc w:val="center"/>
        <w:rPr>
          <w:rFonts w:eastAsiaTheme="minorEastAsia"/>
          <w:sz w:val="21"/>
          <w:szCs w:val="21"/>
        </w:rPr>
      </w:pPr>
      <w:r w:rsidRPr="00F263A0">
        <w:rPr>
          <w:rFonts w:eastAsiaTheme="minorEastAsia"/>
          <w:sz w:val="21"/>
          <w:szCs w:val="21"/>
        </w:rPr>
        <w:t xml:space="preserve">Fig </w:t>
      </w:r>
      <w:r w:rsidR="00F76027">
        <w:rPr>
          <w:rFonts w:eastAsiaTheme="minorEastAsia"/>
          <w:sz w:val="21"/>
          <w:szCs w:val="21"/>
        </w:rPr>
        <w:t>2</w:t>
      </w:r>
      <w:r w:rsidRPr="00F263A0">
        <w:rPr>
          <w:rFonts w:eastAsiaTheme="minorEastAsia"/>
          <w:sz w:val="21"/>
          <w:szCs w:val="21"/>
        </w:rPr>
        <w:t xml:space="preserve">. Completion ratio vs </w:t>
      </w:r>
      <w:r w:rsidR="00662889">
        <w:rPr>
          <w:rFonts w:eastAsiaTheme="minorEastAsia"/>
          <w:sz w:val="21"/>
          <w:szCs w:val="21"/>
        </w:rPr>
        <w:t>checkpoint configuration</w:t>
      </w:r>
    </w:p>
    <w:p w14:paraId="6E54EA57" w14:textId="6B36BB90" w:rsidR="00BE117B" w:rsidRPr="00DC68E9" w:rsidRDefault="00DC68E9" w:rsidP="00EC15BC">
      <w:pPr>
        <w:tabs>
          <w:tab w:val="left" w:pos="6425"/>
          <w:tab w:val="left" w:pos="6552"/>
        </w:tabs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In Fig </w:t>
      </w:r>
      <w:r w:rsidR="006A16ED">
        <w:rPr>
          <w:rFonts w:eastAsiaTheme="minorEastAsia"/>
        </w:rPr>
        <w:t>2</w:t>
      </w:r>
      <w:r>
        <w:rPr>
          <w:rFonts w:eastAsiaTheme="minorEastAsia"/>
        </w:rPr>
        <w:t xml:space="preserve">. </w:t>
      </w:r>
      <w:r w:rsidR="00707CA8">
        <w:rPr>
          <w:rFonts w:eastAsiaTheme="minorEastAsia"/>
        </w:rPr>
        <w:t xml:space="preserve">the fault arrival rate is a constant </w:t>
      </w:r>
      <m:oMath>
        <m:r>
          <w:rPr>
            <w:rFonts w:ascii="Cambria Math" w:eastAsiaTheme="minorEastAsia" w:hAnsi="Cambria Math"/>
          </w:rPr>
          <m:t>λ=0.01</m:t>
        </m:r>
      </m:oMath>
      <w:r w:rsidR="00C2195F">
        <w:rPr>
          <w:rFonts w:eastAsiaTheme="minorEastAsia"/>
        </w:rPr>
        <w:t xml:space="preserve">. Because DFTS use CH and RP at the same time, </w:t>
      </w:r>
      <w:r w:rsidR="0028197D">
        <w:rPr>
          <w:rFonts w:eastAsiaTheme="minorEastAsia"/>
        </w:rPr>
        <w:t>changing</w:t>
      </w:r>
      <w:r w:rsidR="00C2195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φ</m:t>
        </m:r>
      </m:oMath>
      <w:r w:rsidR="0028197D">
        <w:rPr>
          <w:rFonts w:eastAsiaTheme="minorEastAsia" w:hint="eastAsia"/>
        </w:rPr>
        <w:t xml:space="preserve"> </w:t>
      </w:r>
      <w:r w:rsidR="0028197D">
        <w:rPr>
          <w:rFonts w:eastAsiaTheme="minorEastAsia"/>
        </w:rPr>
        <w:t xml:space="preserve">and </w:t>
      </w:r>
      <m:oMath>
        <m:r>
          <w:rPr>
            <w:rFonts w:ascii="Cambria Math" w:eastAsiaTheme="minorEastAsia" w:hAnsi="Cambria Math"/>
          </w:rPr>
          <m:t>μ</m:t>
        </m:r>
      </m:oMath>
      <w:r w:rsidR="0028197D">
        <w:rPr>
          <w:rFonts w:eastAsiaTheme="minorEastAsia" w:hint="eastAsia"/>
        </w:rPr>
        <w:t xml:space="preserve"> </w:t>
      </w:r>
      <w:r w:rsidR="0028197D">
        <w:rPr>
          <w:rFonts w:eastAsiaTheme="minorEastAsia"/>
        </w:rPr>
        <w:t xml:space="preserve">don’t </w:t>
      </w:r>
      <w:r w:rsidR="00DF2A29">
        <w:rPr>
          <w:rFonts w:eastAsiaTheme="minorEastAsia"/>
        </w:rPr>
        <w:t>affect</w:t>
      </w:r>
      <w:r w:rsidR="0028197D">
        <w:rPr>
          <w:rFonts w:eastAsiaTheme="minorEastAsia"/>
        </w:rPr>
        <w:t xml:space="preserve"> DFTS significantly</w:t>
      </w:r>
      <w:r w:rsidR="003E0073">
        <w:rPr>
          <w:rFonts w:eastAsiaTheme="minorEastAsia"/>
        </w:rPr>
        <w:t xml:space="preserve">. </w:t>
      </w:r>
      <w:r w:rsidR="00DF2A29">
        <w:rPr>
          <w:rFonts w:eastAsiaTheme="minorEastAsia"/>
        </w:rPr>
        <w:t xml:space="preserve">But </w:t>
      </w:r>
      <w:r w:rsidR="00064227">
        <w:rPr>
          <w:rFonts w:eastAsiaTheme="minorEastAsia"/>
        </w:rPr>
        <w:t xml:space="preserve">if we </w:t>
      </w:r>
      <w:r w:rsidR="0083451E">
        <w:rPr>
          <w:rFonts w:eastAsiaTheme="minorEastAsia"/>
        </w:rPr>
        <w:t xml:space="preserve">doubling the checkpoint saving cost and the </w:t>
      </w:r>
      <w:r w:rsidR="00B40C10">
        <w:rPr>
          <w:rFonts w:eastAsiaTheme="minorEastAsia"/>
        </w:rPr>
        <w:t xml:space="preserve">recovering </w:t>
      </w:r>
      <w:r w:rsidR="00A0265E">
        <w:rPr>
          <w:rFonts w:eastAsiaTheme="minorEastAsia"/>
        </w:rPr>
        <w:t xml:space="preserve">cost </w:t>
      </w:r>
      <w:r w:rsidR="005D1A9D">
        <w:rPr>
          <w:rFonts w:eastAsiaTheme="minorEastAsia"/>
        </w:rPr>
        <w:t xml:space="preserve">the </w:t>
      </w:r>
      <w:r w:rsidR="00755F2A">
        <w:rPr>
          <w:rFonts w:eastAsiaTheme="minorEastAsia"/>
        </w:rPr>
        <w:t>completion ratio will decrease significantly.</w:t>
      </w:r>
    </w:p>
    <w:p w14:paraId="3603715D" w14:textId="72CADFEE" w:rsidR="00BE117B" w:rsidRDefault="00DB7F40" w:rsidP="00DB7F40">
      <w:pPr>
        <w:tabs>
          <w:tab w:val="left" w:pos="6425"/>
          <w:tab w:val="left" w:pos="6552"/>
        </w:tabs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6BFD8FEA" wp14:editId="61ED3E27">
            <wp:extent cx="4973222" cy="2916382"/>
            <wp:effectExtent l="0" t="0" r="0" b="0"/>
            <wp:docPr id="5" name="Picture 5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bar chart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08929" cy="293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28CB1" w14:textId="254B7E22" w:rsidR="002F24B1" w:rsidRPr="00F263A0" w:rsidRDefault="002F24B1" w:rsidP="002F24B1">
      <w:pPr>
        <w:tabs>
          <w:tab w:val="left" w:pos="6425"/>
          <w:tab w:val="left" w:pos="6552"/>
        </w:tabs>
        <w:jc w:val="center"/>
        <w:rPr>
          <w:rFonts w:eastAsiaTheme="minorEastAsia"/>
          <w:sz w:val="21"/>
          <w:szCs w:val="21"/>
        </w:rPr>
      </w:pPr>
      <w:r w:rsidRPr="00F263A0">
        <w:rPr>
          <w:rFonts w:eastAsiaTheme="minorEastAsia"/>
          <w:sz w:val="21"/>
          <w:szCs w:val="21"/>
        </w:rPr>
        <w:t xml:space="preserve">Fig </w:t>
      </w:r>
      <w:r w:rsidR="001A72B0">
        <w:rPr>
          <w:rFonts w:eastAsiaTheme="minorEastAsia"/>
          <w:sz w:val="21"/>
          <w:szCs w:val="21"/>
        </w:rPr>
        <w:t>3</w:t>
      </w:r>
      <w:r w:rsidRPr="00F263A0">
        <w:rPr>
          <w:rFonts w:eastAsiaTheme="minorEastAsia"/>
          <w:sz w:val="21"/>
          <w:szCs w:val="21"/>
        </w:rPr>
        <w:t xml:space="preserve">. </w:t>
      </w:r>
      <w:r w:rsidR="008A4134">
        <w:rPr>
          <w:rFonts w:eastAsiaTheme="minorEastAsia"/>
          <w:sz w:val="21"/>
          <w:szCs w:val="21"/>
        </w:rPr>
        <w:t>Schedul</w:t>
      </w:r>
      <w:r w:rsidR="00462027">
        <w:rPr>
          <w:rFonts w:eastAsiaTheme="minorEastAsia"/>
          <w:sz w:val="21"/>
          <w:szCs w:val="21"/>
        </w:rPr>
        <w:t>ing</w:t>
      </w:r>
      <w:r w:rsidR="008A4134">
        <w:rPr>
          <w:rFonts w:eastAsiaTheme="minorEastAsia"/>
          <w:sz w:val="21"/>
          <w:szCs w:val="21"/>
        </w:rPr>
        <w:t xml:space="preserve"> delay</w:t>
      </w:r>
      <w:r w:rsidRPr="00F263A0">
        <w:rPr>
          <w:rFonts w:eastAsiaTheme="minorEastAsia"/>
          <w:sz w:val="21"/>
          <w:szCs w:val="21"/>
        </w:rPr>
        <w:t xml:space="preserve"> vs </w:t>
      </w:r>
      <w:r w:rsidR="009F2C25" w:rsidRPr="00F263A0">
        <w:rPr>
          <w:rFonts w:eastAsiaTheme="minorEastAsia"/>
          <w:sz w:val="21"/>
          <w:szCs w:val="21"/>
        </w:rPr>
        <w:t>fault arrival rate</w:t>
      </w:r>
    </w:p>
    <w:p w14:paraId="0FF72C35" w14:textId="4769CB47" w:rsidR="00D662AC" w:rsidRPr="002F24B1" w:rsidRDefault="00233016" w:rsidP="00152557">
      <w:pPr>
        <w:tabs>
          <w:tab w:val="left" w:pos="6425"/>
          <w:tab w:val="left" w:pos="6552"/>
        </w:tabs>
        <w:rPr>
          <w:rFonts w:eastAsiaTheme="minorEastAsia"/>
        </w:rPr>
      </w:pPr>
      <w:r>
        <w:rPr>
          <w:rFonts w:eastAsiaTheme="minorEastAsia"/>
        </w:rPr>
        <w:t xml:space="preserve">Fig 3. shows the </w:t>
      </w:r>
      <w:r w:rsidR="002123E1">
        <w:rPr>
          <w:rFonts w:eastAsiaTheme="minorEastAsia"/>
        </w:rPr>
        <w:t xml:space="preserve">average </w:t>
      </w:r>
      <w:r w:rsidR="00E54645">
        <w:rPr>
          <w:rFonts w:eastAsiaTheme="minorEastAsia"/>
        </w:rPr>
        <w:t>task scheduling delay</w:t>
      </w:r>
      <w:r w:rsidR="006572F3">
        <w:rPr>
          <w:rFonts w:eastAsiaTheme="minorEastAsia"/>
        </w:rPr>
        <w:t xml:space="preserve">. </w:t>
      </w:r>
      <w:r w:rsidR="00355CE4">
        <w:rPr>
          <w:rFonts w:eastAsiaTheme="minorEastAsia"/>
        </w:rPr>
        <w:t xml:space="preserve">The delay of CH method is always </w:t>
      </w:r>
      <w:r w:rsidR="008238BA">
        <w:rPr>
          <w:rFonts w:eastAsiaTheme="minorEastAsia"/>
        </w:rPr>
        <w:t>less than DFTS</w:t>
      </w:r>
      <w:r w:rsidR="00496581">
        <w:rPr>
          <w:rFonts w:eastAsiaTheme="minorEastAsia"/>
        </w:rPr>
        <w:t>.</w:t>
      </w:r>
      <w:r w:rsidR="00CB1711">
        <w:rPr>
          <w:rFonts w:eastAsiaTheme="minorEastAsia"/>
        </w:rPr>
        <w:t xml:space="preserve"> </w:t>
      </w:r>
      <w:r w:rsidR="00A74159">
        <w:rPr>
          <w:rFonts w:eastAsiaTheme="minorEastAsia"/>
        </w:rPr>
        <w:t>That’s because CH only allocate one processor</w:t>
      </w:r>
      <w:r w:rsidR="00170466">
        <w:rPr>
          <w:rFonts w:eastAsiaTheme="minorEastAsia"/>
        </w:rPr>
        <w:t xml:space="preserve"> core</w:t>
      </w:r>
      <w:r w:rsidR="00A74159">
        <w:rPr>
          <w:rFonts w:eastAsiaTheme="minorEastAsia"/>
        </w:rPr>
        <w:t xml:space="preserve"> to a task</w:t>
      </w:r>
      <w:r w:rsidR="00170466">
        <w:rPr>
          <w:rFonts w:eastAsiaTheme="minorEastAsia"/>
        </w:rPr>
        <w:t>.</w:t>
      </w:r>
      <w:r w:rsidR="002F5FB8">
        <w:rPr>
          <w:rFonts w:eastAsiaTheme="minorEastAsia"/>
        </w:rPr>
        <w:t xml:space="preserve"> But </w:t>
      </w:r>
      <w:r w:rsidR="00D752AD">
        <w:rPr>
          <w:rFonts w:eastAsiaTheme="minorEastAsia"/>
        </w:rPr>
        <w:t xml:space="preserve">DFTS would like </w:t>
      </w:r>
      <w:r w:rsidR="00CE3D24">
        <w:rPr>
          <w:rFonts w:eastAsiaTheme="minorEastAsia"/>
        </w:rPr>
        <w:t>to allocate</w:t>
      </w:r>
      <w:r w:rsidR="00D752AD">
        <w:rPr>
          <w:rFonts w:eastAsiaTheme="minorEastAsia"/>
        </w:rPr>
        <w:t xml:space="preserve"> </w:t>
      </w:r>
      <w:r w:rsidR="00B6026E">
        <w:rPr>
          <w:rFonts w:eastAsiaTheme="minorEastAsia"/>
        </w:rPr>
        <w:t>2 idle core</w:t>
      </w:r>
      <w:r w:rsidR="00E75E6C">
        <w:rPr>
          <w:rFonts w:eastAsiaTheme="minorEastAsia"/>
        </w:rPr>
        <w:t>s</w:t>
      </w:r>
      <w:r w:rsidR="00B6026E">
        <w:rPr>
          <w:rFonts w:eastAsiaTheme="minorEastAsia"/>
        </w:rPr>
        <w:t xml:space="preserve"> </w:t>
      </w:r>
      <w:r w:rsidR="00E75E6C">
        <w:rPr>
          <w:rFonts w:eastAsiaTheme="minorEastAsia"/>
        </w:rPr>
        <w:t>to the critical tasks which wi</w:t>
      </w:r>
      <w:r w:rsidR="004B3802">
        <w:rPr>
          <w:rFonts w:eastAsiaTheme="minorEastAsia"/>
        </w:rPr>
        <w:t>ll result in longer delay</w:t>
      </w:r>
    </w:p>
    <w:p w14:paraId="10AF6F47" w14:textId="5E5E474D" w:rsidR="00DB7F40" w:rsidRDefault="00C52972" w:rsidP="00C52972">
      <w:pPr>
        <w:pStyle w:val="Heading2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Conclusion</w:t>
      </w:r>
    </w:p>
    <w:p w14:paraId="043E0BAB" w14:textId="13E9B1AD" w:rsidR="004811FF" w:rsidRDefault="00594B7A" w:rsidP="00591F90">
      <w:pPr>
        <w:tabs>
          <w:tab w:val="left" w:pos="6425"/>
          <w:tab w:val="left" w:pos="6552"/>
        </w:tabs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I</w:t>
      </w:r>
      <w:r>
        <w:rPr>
          <w:rFonts w:eastAsiaTheme="minorEastAsia"/>
        </w:rPr>
        <w:t>n this project</w:t>
      </w:r>
      <w:r w:rsidR="004F75EA">
        <w:rPr>
          <w:rFonts w:eastAsiaTheme="minorEastAsia"/>
        </w:rPr>
        <w:t xml:space="preserve">, </w:t>
      </w:r>
      <w:r w:rsidR="00AA0DF0">
        <w:rPr>
          <w:rFonts w:eastAsiaTheme="minorEastAsia"/>
        </w:rPr>
        <w:t xml:space="preserve">I </w:t>
      </w:r>
      <w:r w:rsidR="002B7279">
        <w:rPr>
          <w:rFonts w:eastAsiaTheme="minorEastAsia"/>
        </w:rPr>
        <w:t>simulate</w:t>
      </w:r>
      <w:r w:rsidR="0053781D">
        <w:rPr>
          <w:rFonts w:eastAsiaTheme="minorEastAsia"/>
        </w:rPr>
        <w:t>d</w:t>
      </w:r>
      <w:r w:rsidR="002B7279">
        <w:rPr>
          <w:rFonts w:eastAsiaTheme="minorEastAsia"/>
        </w:rPr>
        <w:t xml:space="preserve"> </w:t>
      </w:r>
      <w:r w:rsidR="0053781D">
        <w:rPr>
          <w:rFonts w:eastAsiaTheme="minorEastAsia"/>
        </w:rPr>
        <w:t xml:space="preserve">two real-time scheduling algorithm </w:t>
      </w:r>
      <w:r w:rsidR="00B55852">
        <w:rPr>
          <w:rFonts w:eastAsiaTheme="minorEastAsia"/>
        </w:rPr>
        <w:t>DFTS and CH</w:t>
      </w:r>
      <w:r w:rsidR="00F342FE">
        <w:rPr>
          <w:rFonts w:eastAsiaTheme="minorEastAsia"/>
        </w:rPr>
        <w:t xml:space="preserve">. And compared their </w:t>
      </w:r>
      <w:r w:rsidR="00A16DF0">
        <w:rPr>
          <w:rFonts w:eastAsiaTheme="minorEastAsia"/>
        </w:rPr>
        <w:t>performance</w:t>
      </w:r>
      <w:r w:rsidR="005A23E6">
        <w:rPr>
          <w:rFonts w:eastAsiaTheme="minorEastAsia"/>
        </w:rPr>
        <w:t>.</w:t>
      </w:r>
    </w:p>
    <w:p w14:paraId="0752084D" w14:textId="7C95E3AF" w:rsidR="00E77EB7" w:rsidRDefault="00E97EC4" w:rsidP="00591F90">
      <w:pPr>
        <w:tabs>
          <w:tab w:val="left" w:pos="6425"/>
          <w:tab w:val="left" w:pos="6552"/>
        </w:tabs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I</w:t>
      </w:r>
      <w:r>
        <w:rPr>
          <w:rFonts w:eastAsiaTheme="minorEastAsia"/>
        </w:rPr>
        <w:t xml:space="preserve">n terms of task completion ratio, </w:t>
      </w:r>
      <w:r w:rsidR="0095369A">
        <w:rPr>
          <w:rFonts w:eastAsiaTheme="minorEastAsia"/>
        </w:rPr>
        <w:t xml:space="preserve">DFTS is always better than CH because </w:t>
      </w:r>
      <w:r w:rsidR="00BE4CAF">
        <w:rPr>
          <w:rFonts w:eastAsiaTheme="minorEastAsia"/>
        </w:rPr>
        <w:t xml:space="preserve">it </w:t>
      </w:r>
      <w:r w:rsidR="00A145F8">
        <w:rPr>
          <w:rFonts w:eastAsiaTheme="minorEastAsia"/>
        </w:rPr>
        <w:t>applies</w:t>
      </w:r>
      <w:r w:rsidR="00BE4CAF">
        <w:rPr>
          <w:rFonts w:eastAsiaTheme="minorEastAsia"/>
        </w:rPr>
        <w:t xml:space="preserve"> CH and RP</w:t>
      </w:r>
      <w:r w:rsidR="00A145F8">
        <w:rPr>
          <w:rFonts w:eastAsiaTheme="minorEastAsia"/>
        </w:rPr>
        <w:t xml:space="preserve"> methods</w:t>
      </w:r>
      <w:r w:rsidR="00BE4CAF">
        <w:rPr>
          <w:rFonts w:eastAsiaTheme="minorEastAsia"/>
        </w:rPr>
        <w:t xml:space="preserve"> at the same time</w:t>
      </w:r>
      <w:r w:rsidR="00947773">
        <w:rPr>
          <w:rFonts w:eastAsiaTheme="minorEastAsia"/>
        </w:rPr>
        <w:t>.</w:t>
      </w:r>
      <w:r w:rsidR="00BE4CAF">
        <w:rPr>
          <w:rFonts w:eastAsiaTheme="minorEastAsia"/>
        </w:rPr>
        <w:t xml:space="preserve"> </w:t>
      </w:r>
      <w:r w:rsidR="00947773">
        <w:rPr>
          <w:rFonts w:eastAsiaTheme="minorEastAsia"/>
        </w:rPr>
        <w:t>DFTS</w:t>
      </w:r>
      <w:r w:rsidR="00BE4CAF">
        <w:rPr>
          <w:rFonts w:eastAsiaTheme="minorEastAsia"/>
        </w:rPr>
        <w:t xml:space="preserve"> could </w:t>
      </w:r>
      <w:r w:rsidR="00A86F5B">
        <w:rPr>
          <w:rFonts w:eastAsiaTheme="minorEastAsia"/>
        </w:rPr>
        <w:t>solve some problems that CH can not deal with</w:t>
      </w:r>
      <w:r w:rsidR="00A61C73">
        <w:rPr>
          <w:rFonts w:eastAsiaTheme="minorEastAsia"/>
        </w:rPr>
        <w:t xml:space="preserve">. </w:t>
      </w:r>
      <w:r w:rsidR="00BD758A">
        <w:rPr>
          <w:rFonts w:eastAsiaTheme="minorEastAsia"/>
        </w:rPr>
        <w:t xml:space="preserve">When the fault arrival rate and </w:t>
      </w:r>
      <w:r w:rsidR="008C256C">
        <w:rPr>
          <w:rFonts w:eastAsiaTheme="minorEastAsia"/>
        </w:rPr>
        <w:t xml:space="preserve">the checkpoint cost increase, </w:t>
      </w:r>
      <w:r w:rsidR="00EB7207">
        <w:rPr>
          <w:rFonts w:eastAsiaTheme="minorEastAsia"/>
        </w:rPr>
        <w:t>the completion ratio will decrease</w:t>
      </w:r>
      <w:r w:rsidR="00AC2E3B">
        <w:rPr>
          <w:rFonts w:eastAsiaTheme="minorEastAsia"/>
        </w:rPr>
        <w:t xml:space="preserve"> significantly.</w:t>
      </w:r>
    </w:p>
    <w:p w14:paraId="4E3E9F9F" w14:textId="6C2DD4CF" w:rsidR="00594B7A" w:rsidRDefault="004C5A2C" w:rsidP="00AD2E18">
      <w:pPr>
        <w:tabs>
          <w:tab w:val="left" w:pos="6425"/>
          <w:tab w:val="left" w:pos="6552"/>
        </w:tabs>
        <w:ind w:firstLineChars="100" w:firstLine="240"/>
        <w:rPr>
          <w:rFonts w:eastAsiaTheme="minorEastAsia"/>
        </w:rPr>
      </w:pPr>
      <w:r>
        <w:rPr>
          <w:rFonts w:eastAsiaTheme="minorEastAsia" w:hint="eastAsia"/>
        </w:rPr>
        <w:t>I</w:t>
      </w:r>
      <w:r>
        <w:rPr>
          <w:rFonts w:eastAsiaTheme="minorEastAsia"/>
        </w:rPr>
        <w:t>n terms of task scheduling delay</w:t>
      </w:r>
      <w:r w:rsidR="009B040C">
        <w:rPr>
          <w:rFonts w:eastAsiaTheme="minorEastAsia"/>
        </w:rPr>
        <w:t xml:space="preserve">, </w:t>
      </w:r>
      <w:r w:rsidR="00B42C2E">
        <w:rPr>
          <w:rFonts w:eastAsiaTheme="minorEastAsia"/>
        </w:rPr>
        <w:t>CH’s performance is always better, because DFTS use</w:t>
      </w:r>
      <w:r w:rsidR="002B4196">
        <w:rPr>
          <w:rFonts w:eastAsiaTheme="minorEastAsia"/>
        </w:rPr>
        <w:t>s</w:t>
      </w:r>
      <w:r w:rsidR="00B42C2E">
        <w:rPr>
          <w:rFonts w:eastAsiaTheme="minorEastAsia"/>
        </w:rPr>
        <w:t xml:space="preserve"> too many hardware</w:t>
      </w:r>
      <w:r w:rsidR="00C72EC4">
        <w:rPr>
          <w:rFonts w:eastAsiaTheme="minorEastAsia"/>
        </w:rPr>
        <w:t xml:space="preserve"> resources</w:t>
      </w:r>
      <w:r w:rsidR="00B42C2E">
        <w:rPr>
          <w:rFonts w:eastAsiaTheme="minorEastAsia"/>
        </w:rPr>
        <w:t xml:space="preserve"> on the critical tasks.</w:t>
      </w:r>
    </w:p>
    <w:p w14:paraId="58CB2F22" w14:textId="54111949" w:rsidR="00DB7F40" w:rsidRDefault="001F6F24" w:rsidP="00D36EAA">
      <w:pPr>
        <w:tabs>
          <w:tab w:val="left" w:pos="6425"/>
          <w:tab w:val="left" w:pos="6552"/>
        </w:tabs>
        <w:ind w:firstLineChars="100" w:firstLine="240"/>
        <w:rPr>
          <w:rFonts w:eastAsiaTheme="minorEastAsia"/>
        </w:rPr>
      </w:pPr>
      <w:r>
        <w:rPr>
          <w:rFonts w:eastAsiaTheme="minorEastAsia"/>
        </w:rPr>
        <w:t>Any</w:t>
      </w:r>
      <w:r w:rsidR="00F50174">
        <w:rPr>
          <w:rFonts w:eastAsiaTheme="minorEastAsia"/>
        </w:rPr>
        <w:t xml:space="preserve">way, </w:t>
      </w:r>
      <w:r w:rsidR="00263C4D">
        <w:rPr>
          <w:rFonts w:eastAsiaTheme="minorEastAsia"/>
        </w:rPr>
        <w:t xml:space="preserve">time delay is always better than </w:t>
      </w:r>
      <w:r w:rsidR="00F2335B">
        <w:rPr>
          <w:rFonts w:eastAsiaTheme="minorEastAsia"/>
        </w:rPr>
        <w:t xml:space="preserve">task execution failure. </w:t>
      </w:r>
      <w:r w:rsidR="00E139B8">
        <w:rPr>
          <w:rFonts w:eastAsiaTheme="minorEastAsia"/>
        </w:rPr>
        <w:t>So, DFTS is the better choice</w:t>
      </w:r>
      <w:r w:rsidR="00C65EE8">
        <w:rPr>
          <w:rFonts w:eastAsiaTheme="minorEastAsia"/>
        </w:rPr>
        <w:t>.</w:t>
      </w:r>
    </w:p>
    <w:p w14:paraId="6B75AF89" w14:textId="552BC0C0" w:rsidR="00C72EC4" w:rsidRDefault="00C72EC4" w:rsidP="00152557">
      <w:pPr>
        <w:tabs>
          <w:tab w:val="left" w:pos="6425"/>
          <w:tab w:val="left" w:pos="6552"/>
        </w:tabs>
        <w:rPr>
          <w:rFonts w:eastAsiaTheme="minorEastAsia"/>
        </w:rPr>
      </w:pPr>
    </w:p>
    <w:p w14:paraId="0EBDE739" w14:textId="77777777" w:rsidR="000633A7" w:rsidRDefault="000633A7" w:rsidP="00152557">
      <w:pPr>
        <w:tabs>
          <w:tab w:val="left" w:pos="6425"/>
          <w:tab w:val="left" w:pos="6552"/>
        </w:tabs>
        <w:rPr>
          <w:rFonts w:eastAsiaTheme="minorEastAsia"/>
        </w:rPr>
        <w:sectPr w:rsidR="000633A7" w:rsidSect="00790DC6">
          <w:footerReference w:type="default" r:id="rId30"/>
          <w:type w:val="oddPage"/>
          <w:pgSz w:w="11906" w:h="16838"/>
          <w:pgMar w:top="1440" w:right="1440" w:bottom="1440" w:left="1440" w:header="851" w:footer="992" w:gutter="0"/>
          <w:pgNumType w:start="1"/>
          <w:cols w:space="425"/>
          <w:docGrid w:type="lines" w:linePitch="312"/>
        </w:sectPr>
      </w:pPr>
    </w:p>
    <w:p w14:paraId="0A8E7911" w14:textId="42821CE5" w:rsidR="00487741" w:rsidRDefault="000633A7" w:rsidP="00621A41">
      <w:pPr>
        <w:pStyle w:val="Heading2"/>
        <w:jc w:val="center"/>
        <w:rPr>
          <w:rFonts w:eastAsiaTheme="minorEastAsia"/>
        </w:rPr>
      </w:pPr>
      <w:r>
        <w:rPr>
          <w:rFonts w:eastAsiaTheme="minorEastAsia" w:hint="eastAsia"/>
        </w:rPr>
        <w:t>R</w:t>
      </w:r>
      <w:r>
        <w:rPr>
          <w:rFonts w:eastAsiaTheme="minorEastAsia"/>
        </w:rPr>
        <w:t>eference</w:t>
      </w:r>
    </w:p>
    <w:p w14:paraId="149B62CC" w14:textId="1FAB8506" w:rsidR="00A300FE" w:rsidRPr="002D72C7" w:rsidRDefault="001054CC" w:rsidP="001054CC">
      <w:pPr>
        <w:pStyle w:val="ListParagraph"/>
        <w:numPr>
          <w:ilvl w:val="0"/>
          <w:numId w:val="2"/>
        </w:numPr>
        <w:tabs>
          <w:tab w:val="left" w:pos="6425"/>
          <w:tab w:val="left" w:pos="6552"/>
        </w:tabs>
        <w:ind w:firstLineChars="0"/>
        <w:rPr>
          <w:rFonts w:eastAsiaTheme="minorEastAsia"/>
        </w:rPr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ottaghi, Mohammad H., and Hamid R. Zarandi. "DFTS: A dynamic fault-tolerant scheduling for real-time tasks in multicore processors."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Microprocessors and Microsystems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 38.1 (2014): 88-97.</w:t>
      </w:r>
    </w:p>
    <w:p w14:paraId="121AE9C2" w14:textId="5BD32A1C" w:rsidR="002D72C7" w:rsidRPr="001054CC" w:rsidRDefault="002D72C7" w:rsidP="001054CC">
      <w:pPr>
        <w:pStyle w:val="ListParagraph"/>
        <w:numPr>
          <w:ilvl w:val="0"/>
          <w:numId w:val="2"/>
        </w:numPr>
        <w:tabs>
          <w:tab w:val="left" w:pos="6425"/>
          <w:tab w:val="left" w:pos="6552"/>
        </w:tabs>
        <w:ind w:firstLineChars="0"/>
        <w:rPr>
          <w:rFonts w:eastAsiaTheme="minorEastAsia"/>
        </w:rPr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Zhang, Ying, and Krishnendu Chakrabarty. "A unified approach for fault tolerance and dynamic power management in fixed-priority real-time embedded systems."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IEEE Transactions on Computer-Aided Design of Integrated Circuits and Systems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 25.1 (2005): 111-125.</w:t>
      </w:r>
    </w:p>
    <w:p w14:paraId="04EAA020" w14:textId="380DA77E" w:rsidR="008A6019" w:rsidRPr="008A6019" w:rsidRDefault="008A6019" w:rsidP="008A6019">
      <w:pPr>
        <w:rPr>
          <w:rFonts w:eastAsiaTheme="minorEastAsia"/>
        </w:rPr>
      </w:pPr>
    </w:p>
    <w:p w14:paraId="7EDF6BA1" w14:textId="5C30FE0A" w:rsidR="008A6019" w:rsidRPr="008A6019" w:rsidRDefault="008A6019" w:rsidP="008A6019">
      <w:pPr>
        <w:rPr>
          <w:rFonts w:eastAsiaTheme="minorEastAsia"/>
        </w:rPr>
      </w:pPr>
    </w:p>
    <w:p w14:paraId="5E8EBDE4" w14:textId="2517C220" w:rsidR="008A6019" w:rsidRPr="008A6019" w:rsidRDefault="008A6019" w:rsidP="008A6019">
      <w:pPr>
        <w:rPr>
          <w:rFonts w:eastAsiaTheme="minorEastAsia"/>
        </w:rPr>
      </w:pPr>
    </w:p>
    <w:p w14:paraId="1B7F077D" w14:textId="734F1349" w:rsidR="008A6019" w:rsidRPr="008A6019" w:rsidRDefault="008A6019" w:rsidP="008A6019">
      <w:pPr>
        <w:rPr>
          <w:rFonts w:eastAsiaTheme="minorEastAsia"/>
        </w:rPr>
      </w:pPr>
    </w:p>
    <w:p w14:paraId="3BA3BF4C" w14:textId="13EE901E" w:rsidR="008A6019" w:rsidRPr="008A6019" w:rsidRDefault="008A6019" w:rsidP="008A6019">
      <w:pPr>
        <w:rPr>
          <w:rFonts w:eastAsiaTheme="minorEastAsia"/>
        </w:rPr>
      </w:pPr>
    </w:p>
    <w:p w14:paraId="421B89A4" w14:textId="357C4201" w:rsidR="008A6019" w:rsidRPr="008A6019" w:rsidRDefault="008A6019" w:rsidP="008A6019">
      <w:pPr>
        <w:rPr>
          <w:rFonts w:eastAsiaTheme="minorEastAsia"/>
        </w:rPr>
      </w:pPr>
    </w:p>
    <w:p w14:paraId="7AFCE9A4" w14:textId="445DFD45" w:rsidR="00D4196E" w:rsidRDefault="00D4196E">
      <w:pPr>
        <w:widowControl/>
        <w:spacing w:after="0" w:line="240" w:lineRule="auto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64CA0CF1" w14:textId="448C82AD" w:rsidR="008A6019" w:rsidRDefault="0002300D" w:rsidP="005B7003">
      <w:pPr>
        <w:pStyle w:val="Heading2"/>
        <w:jc w:val="center"/>
        <w:rPr>
          <w:rFonts w:eastAsiaTheme="minorEastAsia"/>
        </w:rPr>
      </w:pPr>
      <w:r>
        <w:rPr>
          <w:rFonts w:eastAsiaTheme="minorEastAsia" w:hint="eastAsia"/>
        </w:rPr>
        <w:t>C</w:t>
      </w:r>
      <w:r>
        <w:rPr>
          <w:rFonts w:eastAsiaTheme="minorEastAsia"/>
        </w:rPr>
        <w:t>oding Effort</w:t>
      </w:r>
    </w:p>
    <w:p w14:paraId="5D7E01F6" w14:textId="7433BCDF" w:rsidR="0002300D" w:rsidRDefault="00A608C6" w:rsidP="00E17026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I </w:t>
      </w:r>
      <w:r w:rsidR="00EC57E9">
        <w:rPr>
          <w:rFonts w:eastAsiaTheme="minorEastAsia"/>
        </w:rPr>
        <w:t xml:space="preserve">completed the 100% coding work without any </w:t>
      </w:r>
      <w:r w:rsidR="003D5E61">
        <w:rPr>
          <w:rFonts w:eastAsiaTheme="minorEastAsia"/>
        </w:rPr>
        <w:t>reference codes</w:t>
      </w:r>
      <w:r w:rsidR="00772E12">
        <w:rPr>
          <w:rFonts w:eastAsiaTheme="minorEastAsia"/>
        </w:rPr>
        <w:t>.</w:t>
      </w:r>
    </w:p>
    <w:p w14:paraId="7FE1BB68" w14:textId="2A830228" w:rsidR="004B0427" w:rsidRPr="008A6019" w:rsidRDefault="005923F9" w:rsidP="00E17026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The entire program is based on the Fig 4. </w:t>
      </w:r>
      <w:r w:rsidR="00C1483F">
        <w:rPr>
          <w:rFonts w:eastAsiaTheme="minorEastAsia"/>
        </w:rPr>
        <w:t>i</w:t>
      </w:r>
      <w:r>
        <w:rPr>
          <w:rFonts w:eastAsiaTheme="minorEastAsia"/>
        </w:rPr>
        <w:t>n the paper</w:t>
      </w:r>
      <w:r w:rsidR="00506D20">
        <w:rPr>
          <w:rFonts w:eastAsiaTheme="minorEastAsia"/>
        </w:rPr>
        <w:t xml:space="preserve"> [1]</w:t>
      </w:r>
      <w:r w:rsidR="00F6337A">
        <w:rPr>
          <w:rFonts w:eastAsiaTheme="minorEastAsia"/>
        </w:rPr>
        <w:t xml:space="preserve"> and some</w:t>
      </w:r>
      <w:r w:rsidR="00924617">
        <w:rPr>
          <w:rFonts w:eastAsiaTheme="minorEastAsia"/>
        </w:rPr>
        <w:t xml:space="preserve"> of its</w:t>
      </w:r>
      <w:r w:rsidR="00CA06EF">
        <w:rPr>
          <w:rFonts w:eastAsiaTheme="minorEastAsia"/>
        </w:rPr>
        <w:t xml:space="preserve"> algorithm</w:t>
      </w:r>
      <w:r w:rsidR="00F6337A">
        <w:rPr>
          <w:rFonts w:eastAsiaTheme="minorEastAsia"/>
        </w:rPr>
        <w:t xml:space="preserve"> description</w:t>
      </w:r>
      <w:r w:rsidR="0059150F">
        <w:rPr>
          <w:rFonts w:eastAsiaTheme="minorEastAsia"/>
        </w:rPr>
        <w:t>.</w:t>
      </w:r>
    </w:p>
    <w:p w14:paraId="5A69237F" w14:textId="746DEFD6" w:rsidR="00E17026" w:rsidRPr="00E17026" w:rsidRDefault="00F91B3A" w:rsidP="00E17026">
      <w:pPr>
        <w:ind w:firstLineChars="100" w:firstLine="240"/>
        <w:rPr>
          <w:rFonts w:eastAsiaTheme="minorEastAsia"/>
        </w:rPr>
      </w:pPr>
      <w:r>
        <w:rPr>
          <w:rFonts w:eastAsiaTheme="minorEastAsia"/>
        </w:rPr>
        <w:t xml:space="preserve">I generate </w:t>
      </w:r>
      <w:r w:rsidR="00C66282">
        <w:rPr>
          <w:rFonts w:eastAsiaTheme="minorEastAsia"/>
        </w:rPr>
        <w:t>the dataset using the program</w:t>
      </w:r>
      <w:r w:rsidR="005E2CA6">
        <w:rPr>
          <w:rFonts w:eastAsiaTheme="minorEastAsia"/>
        </w:rPr>
        <w:t xml:space="preserve"> </w:t>
      </w:r>
      <w:r w:rsidR="005E2CA6" w:rsidRPr="005E2CA6">
        <w:rPr>
          <w:rFonts w:eastAsiaTheme="minorEastAsia"/>
          <w:i/>
          <w:iCs/>
        </w:rPr>
        <w:t>task_generate.py</w:t>
      </w:r>
      <w:r w:rsidR="005E2CA6">
        <w:rPr>
          <w:rFonts w:eastAsiaTheme="minorEastAsia"/>
          <w:i/>
          <w:iCs/>
        </w:rPr>
        <w:t xml:space="preserve"> </w:t>
      </w:r>
      <w:r w:rsidR="005E2CA6">
        <w:rPr>
          <w:rFonts w:eastAsiaTheme="minorEastAsia"/>
        </w:rPr>
        <w:t>which is attached.</w:t>
      </w:r>
      <w:r w:rsidR="009C6CF1">
        <w:rPr>
          <w:rFonts w:eastAsiaTheme="minorEastAsia"/>
        </w:rPr>
        <w:t xml:space="preserve"> The parameters value is </w:t>
      </w:r>
      <w:r w:rsidR="00BB03D6">
        <w:rPr>
          <w:rFonts w:eastAsiaTheme="minorEastAsia"/>
        </w:rPr>
        <w:t>described is the report table 1.</w:t>
      </w:r>
      <w:r w:rsidR="00E901AA">
        <w:rPr>
          <w:rFonts w:eastAsiaTheme="minorEastAsia"/>
        </w:rPr>
        <w:t xml:space="preserve"> </w:t>
      </w:r>
      <w:r w:rsidR="00D535E0">
        <w:rPr>
          <w:rFonts w:eastAsiaTheme="minorEastAsia"/>
        </w:rPr>
        <w:t xml:space="preserve">The paper mentioned that </w:t>
      </w:r>
      <m:oMath>
        <m:r>
          <w:rPr>
            <w:rFonts w:ascii="Cambria Math" w:eastAsiaTheme="minorEastAsia" w:hAnsi="Cambria Math"/>
          </w:rPr>
          <m:t>10&l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&lt;100</m:t>
        </m:r>
      </m:oMath>
      <w:r w:rsidR="00E17026">
        <w:rPr>
          <w:rFonts w:eastAsiaTheme="minorEastAsia" w:hint="eastAsia"/>
        </w:rPr>
        <w:t>.</w:t>
      </w:r>
      <w:r w:rsidR="00E17026">
        <w:rPr>
          <w:rFonts w:eastAsiaTheme="minorEastAsia"/>
        </w:rPr>
        <w:t xml:space="preserve"> And I selected other parameters </w:t>
      </w:r>
      <w:r w:rsidR="002119E6">
        <w:rPr>
          <w:rFonts w:eastAsiaTheme="minorEastAsia"/>
        </w:rPr>
        <w:t xml:space="preserve">range </w:t>
      </w:r>
      <w:r w:rsidR="004B3AA9">
        <w:rPr>
          <w:rFonts w:eastAsiaTheme="minorEastAsia"/>
        </w:rPr>
        <w:t>randomly.</w:t>
      </w:r>
    </w:p>
    <w:p w14:paraId="75365DF5" w14:textId="24AAEB9D" w:rsidR="008A6019" w:rsidRDefault="002656F8" w:rsidP="008A6019">
      <w:pPr>
        <w:rPr>
          <w:rFonts w:eastAsiaTheme="minorEastAsia"/>
        </w:rPr>
      </w:pPr>
      <w:r>
        <w:rPr>
          <w:rFonts w:eastAsiaTheme="minorEastAsia" w:hint="eastAsia"/>
        </w:rPr>
        <w:t>A</w:t>
      </w:r>
      <w:r>
        <w:rPr>
          <w:rFonts w:eastAsiaTheme="minorEastAsia"/>
        </w:rPr>
        <w:t xml:space="preserve">ll the programs are written </w:t>
      </w:r>
      <w:r w:rsidR="00D01B98">
        <w:rPr>
          <w:rFonts w:eastAsiaTheme="minorEastAsia"/>
        </w:rPr>
        <w:t>in</w:t>
      </w:r>
      <w:r>
        <w:rPr>
          <w:rFonts w:eastAsiaTheme="minorEastAsia"/>
        </w:rPr>
        <w:t xml:space="preserve"> python. </w:t>
      </w:r>
      <w:r w:rsidR="000D46E9">
        <w:rPr>
          <w:rFonts w:eastAsiaTheme="minorEastAsia"/>
        </w:rPr>
        <w:t>The packets used in the program is as follows:</w:t>
      </w:r>
    </w:p>
    <w:p w14:paraId="7825670B" w14:textId="4AFFC1A9" w:rsidR="002656F8" w:rsidRPr="00B8693F" w:rsidRDefault="000F5CF0" w:rsidP="00FF26FD">
      <w:pPr>
        <w:spacing w:after="0"/>
        <w:rPr>
          <w:rFonts w:eastAsiaTheme="minorEastAsia"/>
          <w:i/>
          <w:iCs/>
        </w:rPr>
      </w:pPr>
      <w:r w:rsidRPr="00B8693F">
        <w:rPr>
          <w:rFonts w:eastAsiaTheme="minorEastAsia"/>
          <w:i/>
          <w:iCs/>
        </w:rPr>
        <w:t>simpy</w:t>
      </w:r>
    </w:p>
    <w:p w14:paraId="35112E00" w14:textId="0C677BE3" w:rsidR="000F5CF0" w:rsidRPr="00B8693F" w:rsidRDefault="000F5CF0" w:rsidP="00FF26FD">
      <w:pPr>
        <w:spacing w:after="0"/>
        <w:rPr>
          <w:rFonts w:eastAsiaTheme="minorEastAsia"/>
          <w:i/>
          <w:iCs/>
        </w:rPr>
      </w:pPr>
      <w:r w:rsidRPr="00B8693F">
        <w:rPr>
          <w:rFonts w:eastAsiaTheme="minorEastAsia" w:hint="eastAsia"/>
          <w:i/>
          <w:iCs/>
        </w:rPr>
        <w:t>n</w:t>
      </w:r>
      <w:r w:rsidRPr="00B8693F">
        <w:rPr>
          <w:rFonts w:eastAsiaTheme="minorEastAsia"/>
          <w:i/>
          <w:iCs/>
        </w:rPr>
        <w:t>umpy</w:t>
      </w:r>
    </w:p>
    <w:p w14:paraId="4325D0BE" w14:textId="581B5092" w:rsidR="00240876" w:rsidRPr="00B8693F" w:rsidRDefault="00ED0D7B" w:rsidP="00FF26FD">
      <w:pPr>
        <w:spacing w:after="0"/>
        <w:rPr>
          <w:rFonts w:eastAsiaTheme="minorEastAsia"/>
          <w:i/>
          <w:iCs/>
        </w:rPr>
      </w:pPr>
      <w:r w:rsidRPr="00B8693F">
        <w:rPr>
          <w:rFonts w:eastAsiaTheme="minorEastAsia" w:hint="eastAsia"/>
          <w:i/>
          <w:iCs/>
        </w:rPr>
        <w:t>p</w:t>
      </w:r>
      <w:r w:rsidRPr="00B8693F">
        <w:rPr>
          <w:rFonts w:eastAsiaTheme="minorEastAsia"/>
          <w:i/>
          <w:iCs/>
        </w:rPr>
        <w:t>andas</w:t>
      </w:r>
    </w:p>
    <w:p w14:paraId="1C5A1C13" w14:textId="3100B82C" w:rsidR="00455498" w:rsidRDefault="00455498" w:rsidP="00FF26FD">
      <w:pPr>
        <w:spacing w:after="0"/>
        <w:rPr>
          <w:rFonts w:eastAsiaTheme="minorEastAsia"/>
        </w:rPr>
      </w:pPr>
    </w:p>
    <w:p w14:paraId="03A63153" w14:textId="47B07DF3" w:rsidR="009E0F50" w:rsidRDefault="009E0F50" w:rsidP="00FF26FD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Just use </w:t>
      </w:r>
      <w:r w:rsidRPr="00310C1D">
        <w:rPr>
          <w:rFonts w:eastAsiaTheme="minorEastAsia"/>
          <w:i/>
          <w:iCs/>
        </w:rPr>
        <w:t>pip install</w:t>
      </w:r>
      <w:r>
        <w:rPr>
          <w:rFonts w:eastAsiaTheme="minorEastAsia"/>
        </w:rPr>
        <w:t xml:space="preserve"> to install these packet</w:t>
      </w:r>
      <w:r w:rsidR="00F873E8">
        <w:rPr>
          <w:rFonts w:eastAsiaTheme="minorEastAsia"/>
        </w:rPr>
        <w:t>s</w:t>
      </w:r>
    </w:p>
    <w:p w14:paraId="6DDDDCEC" w14:textId="7C2E2E11" w:rsidR="00455498" w:rsidRDefault="00455498" w:rsidP="00FF26FD">
      <w:pPr>
        <w:spacing w:after="0"/>
        <w:rPr>
          <w:rFonts w:eastAsiaTheme="minorEastAsia"/>
        </w:rPr>
      </w:pPr>
    </w:p>
    <w:p w14:paraId="12AA38DE" w14:textId="27544556" w:rsidR="00EE6A83" w:rsidRDefault="00EE6A83" w:rsidP="00FF26FD">
      <w:pPr>
        <w:spacing w:after="0"/>
        <w:rPr>
          <w:rFonts w:eastAsiaTheme="minorEastAsia"/>
        </w:rPr>
      </w:pPr>
    </w:p>
    <w:p w14:paraId="66F4BFEB" w14:textId="77777777" w:rsidR="00EE6A83" w:rsidRPr="008A6019" w:rsidRDefault="00EE6A83" w:rsidP="00FF26FD">
      <w:pPr>
        <w:spacing w:after="0"/>
        <w:rPr>
          <w:rFonts w:eastAsiaTheme="minorEastAsia"/>
        </w:rPr>
      </w:pPr>
    </w:p>
    <w:sectPr w:rsidR="00EE6A83" w:rsidRPr="008A6019" w:rsidSect="00790DC6">
      <w:footerReference w:type="default" r:id="rId31"/>
      <w:type w:val="oddPage"/>
      <w:pgSz w:w="11906" w:h="16838"/>
      <w:pgMar w:top="1440" w:right="1440" w:bottom="1440" w:left="144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CC566C" w14:textId="77777777" w:rsidR="000052E4" w:rsidRDefault="000052E4" w:rsidP="00E0084E">
      <w:pPr>
        <w:spacing w:after="0" w:line="240" w:lineRule="auto"/>
      </w:pPr>
      <w:r>
        <w:separator/>
      </w:r>
    </w:p>
  </w:endnote>
  <w:endnote w:type="continuationSeparator" w:id="0">
    <w:p w14:paraId="3BE229EF" w14:textId="77777777" w:rsidR="000052E4" w:rsidRDefault="000052E4" w:rsidP="00E008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BD453F" w14:textId="0704BF19" w:rsidR="00790DC6" w:rsidRDefault="00790DC6">
    <w:pPr>
      <w:pStyle w:val="Footer"/>
      <w:jc w:val="center"/>
    </w:pPr>
  </w:p>
  <w:p w14:paraId="3655A200" w14:textId="77777777" w:rsidR="00790DC6" w:rsidRDefault="00790DC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243493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DFF888C" w14:textId="77777777" w:rsidR="00790DC6" w:rsidRDefault="00790DC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F262207" w14:textId="77777777" w:rsidR="00790DC6" w:rsidRDefault="00790DC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F0E95E" w14:textId="4A84FF8C" w:rsidR="008A6019" w:rsidRDefault="008A6019">
    <w:pPr>
      <w:pStyle w:val="Footer"/>
      <w:jc w:val="center"/>
    </w:pPr>
  </w:p>
  <w:p w14:paraId="0E358A47" w14:textId="77777777" w:rsidR="008A6019" w:rsidRDefault="008A60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A14B85" w14:textId="77777777" w:rsidR="000052E4" w:rsidRDefault="000052E4" w:rsidP="00E0084E">
      <w:pPr>
        <w:spacing w:after="0" w:line="240" w:lineRule="auto"/>
      </w:pPr>
      <w:r>
        <w:separator/>
      </w:r>
    </w:p>
  </w:footnote>
  <w:footnote w:type="continuationSeparator" w:id="0">
    <w:p w14:paraId="6169B553" w14:textId="77777777" w:rsidR="000052E4" w:rsidRDefault="000052E4" w:rsidP="00E008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B38F2"/>
    <w:multiLevelType w:val="hybridMultilevel"/>
    <w:tmpl w:val="26840C92"/>
    <w:lvl w:ilvl="0" w:tplc="BC1E7E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DF6282C"/>
    <w:multiLevelType w:val="multilevel"/>
    <w:tmpl w:val="0AF4B02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391512840">
    <w:abstractNumId w:val="1"/>
  </w:num>
  <w:num w:numId="2" w16cid:durableId="17983763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F08"/>
    <w:rsid w:val="00000774"/>
    <w:rsid w:val="00002082"/>
    <w:rsid w:val="000025C8"/>
    <w:rsid w:val="00002D13"/>
    <w:rsid w:val="00004FCE"/>
    <w:rsid w:val="000052E4"/>
    <w:rsid w:val="0000666B"/>
    <w:rsid w:val="00012788"/>
    <w:rsid w:val="000145FD"/>
    <w:rsid w:val="00016414"/>
    <w:rsid w:val="00016C96"/>
    <w:rsid w:val="00017AD7"/>
    <w:rsid w:val="00017F7C"/>
    <w:rsid w:val="00020036"/>
    <w:rsid w:val="00022FFC"/>
    <w:rsid w:val="0002300D"/>
    <w:rsid w:val="00023DDB"/>
    <w:rsid w:val="0002582F"/>
    <w:rsid w:val="000301CE"/>
    <w:rsid w:val="000302F3"/>
    <w:rsid w:val="000311CD"/>
    <w:rsid w:val="00032E7C"/>
    <w:rsid w:val="00032F90"/>
    <w:rsid w:val="00040314"/>
    <w:rsid w:val="00040437"/>
    <w:rsid w:val="00040CEA"/>
    <w:rsid w:val="000452B7"/>
    <w:rsid w:val="000456FE"/>
    <w:rsid w:val="00051BFF"/>
    <w:rsid w:val="000541B5"/>
    <w:rsid w:val="0005467E"/>
    <w:rsid w:val="00054A3F"/>
    <w:rsid w:val="00054F6B"/>
    <w:rsid w:val="00055215"/>
    <w:rsid w:val="00057BB0"/>
    <w:rsid w:val="000605C9"/>
    <w:rsid w:val="00061438"/>
    <w:rsid w:val="00061F1E"/>
    <w:rsid w:val="000633A7"/>
    <w:rsid w:val="00064227"/>
    <w:rsid w:val="00064E61"/>
    <w:rsid w:val="000660CD"/>
    <w:rsid w:val="00074A4B"/>
    <w:rsid w:val="00076E2E"/>
    <w:rsid w:val="00084C8E"/>
    <w:rsid w:val="00093386"/>
    <w:rsid w:val="000A05D9"/>
    <w:rsid w:val="000A294E"/>
    <w:rsid w:val="000A43C9"/>
    <w:rsid w:val="000A7125"/>
    <w:rsid w:val="000B1C84"/>
    <w:rsid w:val="000B20A0"/>
    <w:rsid w:val="000B3BE7"/>
    <w:rsid w:val="000B4772"/>
    <w:rsid w:val="000B7A21"/>
    <w:rsid w:val="000D0527"/>
    <w:rsid w:val="000D366D"/>
    <w:rsid w:val="000D4287"/>
    <w:rsid w:val="000D46E9"/>
    <w:rsid w:val="000D6DCD"/>
    <w:rsid w:val="000E11B2"/>
    <w:rsid w:val="000E4020"/>
    <w:rsid w:val="000E5F05"/>
    <w:rsid w:val="000E67CC"/>
    <w:rsid w:val="000F28AB"/>
    <w:rsid w:val="000F4222"/>
    <w:rsid w:val="000F5CF0"/>
    <w:rsid w:val="0010254B"/>
    <w:rsid w:val="001054CC"/>
    <w:rsid w:val="00112188"/>
    <w:rsid w:val="00112DEA"/>
    <w:rsid w:val="00112E97"/>
    <w:rsid w:val="00137891"/>
    <w:rsid w:val="001409AF"/>
    <w:rsid w:val="00143D73"/>
    <w:rsid w:val="00146A26"/>
    <w:rsid w:val="00146EF3"/>
    <w:rsid w:val="00150179"/>
    <w:rsid w:val="00152557"/>
    <w:rsid w:val="00163A71"/>
    <w:rsid w:val="001648C2"/>
    <w:rsid w:val="0016515A"/>
    <w:rsid w:val="001702F1"/>
    <w:rsid w:val="00170466"/>
    <w:rsid w:val="00170B02"/>
    <w:rsid w:val="00170E55"/>
    <w:rsid w:val="0017285A"/>
    <w:rsid w:val="001732AF"/>
    <w:rsid w:val="00174E29"/>
    <w:rsid w:val="001765B1"/>
    <w:rsid w:val="00180A79"/>
    <w:rsid w:val="00184991"/>
    <w:rsid w:val="00185678"/>
    <w:rsid w:val="00185E77"/>
    <w:rsid w:val="0019166F"/>
    <w:rsid w:val="00196513"/>
    <w:rsid w:val="001A38ED"/>
    <w:rsid w:val="001A72B0"/>
    <w:rsid w:val="001A7D14"/>
    <w:rsid w:val="001B551C"/>
    <w:rsid w:val="001B7A54"/>
    <w:rsid w:val="001C0A00"/>
    <w:rsid w:val="001C4033"/>
    <w:rsid w:val="001D2003"/>
    <w:rsid w:val="001D69B6"/>
    <w:rsid w:val="001D77F6"/>
    <w:rsid w:val="001E2668"/>
    <w:rsid w:val="001E3C9D"/>
    <w:rsid w:val="001E54F3"/>
    <w:rsid w:val="001E6CE4"/>
    <w:rsid w:val="001E75E6"/>
    <w:rsid w:val="001F63AF"/>
    <w:rsid w:val="001F6F24"/>
    <w:rsid w:val="0020101E"/>
    <w:rsid w:val="00203614"/>
    <w:rsid w:val="002041CB"/>
    <w:rsid w:val="00205F88"/>
    <w:rsid w:val="00206BD7"/>
    <w:rsid w:val="0021008A"/>
    <w:rsid w:val="002119E6"/>
    <w:rsid w:val="002123E1"/>
    <w:rsid w:val="0021262D"/>
    <w:rsid w:val="0021655B"/>
    <w:rsid w:val="0021791D"/>
    <w:rsid w:val="002217BE"/>
    <w:rsid w:val="00226C8C"/>
    <w:rsid w:val="0022733B"/>
    <w:rsid w:val="0022784A"/>
    <w:rsid w:val="002326E0"/>
    <w:rsid w:val="00233016"/>
    <w:rsid w:val="00237B44"/>
    <w:rsid w:val="0024023E"/>
    <w:rsid w:val="002406B2"/>
    <w:rsid w:val="00240876"/>
    <w:rsid w:val="002426B2"/>
    <w:rsid w:val="00243264"/>
    <w:rsid w:val="002433C9"/>
    <w:rsid w:val="002529A0"/>
    <w:rsid w:val="00252C6C"/>
    <w:rsid w:val="002534BA"/>
    <w:rsid w:val="00253715"/>
    <w:rsid w:val="002554A0"/>
    <w:rsid w:val="00255D5A"/>
    <w:rsid w:val="002576A5"/>
    <w:rsid w:val="00261992"/>
    <w:rsid w:val="00263C4D"/>
    <w:rsid w:val="002656F8"/>
    <w:rsid w:val="002709E0"/>
    <w:rsid w:val="0027170E"/>
    <w:rsid w:val="00272DD0"/>
    <w:rsid w:val="0027483F"/>
    <w:rsid w:val="002757F5"/>
    <w:rsid w:val="0027795B"/>
    <w:rsid w:val="00280C02"/>
    <w:rsid w:val="0028197D"/>
    <w:rsid w:val="00282F47"/>
    <w:rsid w:val="00285FD5"/>
    <w:rsid w:val="002907AC"/>
    <w:rsid w:val="00292981"/>
    <w:rsid w:val="0029593F"/>
    <w:rsid w:val="0029724C"/>
    <w:rsid w:val="002A287F"/>
    <w:rsid w:val="002A3212"/>
    <w:rsid w:val="002A56C5"/>
    <w:rsid w:val="002A58C4"/>
    <w:rsid w:val="002A76D1"/>
    <w:rsid w:val="002B1169"/>
    <w:rsid w:val="002B3CF4"/>
    <w:rsid w:val="002B4196"/>
    <w:rsid w:val="002B5357"/>
    <w:rsid w:val="002B586C"/>
    <w:rsid w:val="002B7279"/>
    <w:rsid w:val="002B78CE"/>
    <w:rsid w:val="002C1F59"/>
    <w:rsid w:val="002C64A6"/>
    <w:rsid w:val="002D1235"/>
    <w:rsid w:val="002D36E4"/>
    <w:rsid w:val="002D41B5"/>
    <w:rsid w:val="002D5579"/>
    <w:rsid w:val="002D72C7"/>
    <w:rsid w:val="002E5A8C"/>
    <w:rsid w:val="002F24B1"/>
    <w:rsid w:val="002F3917"/>
    <w:rsid w:val="002F5FB8"/>
    <w:rsid w:val="00305F2E"/>
    <w:rsid w:val="003066E1"/>
    <w:rsid w:val="00310C1D"/>
    <w:rsid w:val="00320752"/>
    <w:rsid w:val="00326EA8"/>
    <w:rsid w:val="00331D92"/>
    <w:rsid w:val="003339EC"/>
    <w:rsid w:val="00336CFC"/>
    <w:rsid w:val="00340047"/>
    <w:rsid w:val="00343587"/>
    <w:rsid w:val="003448C5"/>
    <w:rsid w:val="00346392"/>
    <w:rsid w:val="00355CE4"/>
    <w:rsid w:val="00356268"/>
    <w:rsid w:val="00356421"/>
    <w:rsid w:val="003575F7"/>
    <w:rsid w:val="003602EE"/>
    <w:rsid w:val="003649C8"/>
    <w:rsid w:val="00365862"/>
    <w:rsid w:val="003666E0"/>
    <w:rsid w:val="0037254E"/>
    <w:rsid w:val="003737F8"/>
    <w:rsid w:val="00374C26"/>
    <w:rsid w:val="0037523A"/>
    <w:rsid w:val="00380E6B"/>
    <w:rsid w:val="00382484"/>
    <w:rsid w:val="003856F6"/>
    <w:rsid w:val="00385A34"/>
    <w:rsid w:val="0039040B"/>
    <w:rsid w:val="003924A3"/>
    <w:rsid w:val="00392D62"/>
    <w:rsid w:val="0039612F"/>
    <w:rsid w:val="00397B0C"/>
    <w:rsid w:val="003A1E95"/>
    <w:rsid w:val="003A301F"/>
    <w:rsid w:val="003A4542"/>
    <w:rsid w:val="003A63A9"/>
    <w:rsid w:val="003B2F9F"/>
    <w:rsid w:val="003B7378"/>
    <w:rsid w:val="003C0696"/>
    <w:rsid w:val="003C3C61"/>
    <w:rsid w:val="003C6429"/>
    <w:rsid w:val="003D21B1"/>
    <w:rsid w:val="003D23BC"/>
    <w:rsid w:val="003D2411"/>
    <w:rsid w:val="003D5E61"/>
    <w:rsid w:val="003D634F"/>
    <w:rsid w:val="003D6946"/>
    <w:rsid w:val="003E0073"/>
    <w:rsid w:val="003E1D5D"/>
    <w:rsid w:val="003F17BE"/>
    <w:rsid w:val="003F1FD9"/>
    <w:rsid w:val="003F2AA4"/>
    <w:rsid w:val="003F6FC7"/>
    <w:rsid w:val="003F7CFC"/>
    <w:rsid w:val="003F7F15"/>
    <w:rsid w:val="00400AE2"/>
    <w:rsid w:val="00401B4D"/>
    <w:rsid w:val="00401FD4"/>
    <w:rsid w:val="00412563"/>
    <w:rsid w:val="00417470"/>
    <w:rsid w:val="00422133"/>
    <w:rsid w:val="00426232"/>
    <w:rsid w:val="00432B16"/>
    <w:rsid w:val="00433617"/>
    <w:rsid w:val="0044101C"/>
    <w:rsid w:val="0044181B"/>
    <w:rsid w:val="004424B6"/>
    <w:rsid w:val="004448D7"/>
    <w:rsid w:val="0045068D"/>
    <w:rsid w:val="00455498"/>
    <w:rsid w:val="00455C91"/>
    <w:rsid w:val="00456AFF"/>
    <w:rsid w:val="00460E76"/>
    <w:rsid w:val="00460ED4"/>
    <w:rsid w:val="00461DA4"/>
    <w:rsid w:val="00462027"/>
    <w:rsid w:val="004620D7"/>
    <w:rsid w:val="00463204"/>
    <w:rsid w:val="0046329B"/>
    <w:rsid w:val="00467DD9"/>
    <w:rsid w:val="00472861"/>
    <w:rsid w:val="00475FF8"/>
    <w:rsid w:val="004811FF"/>
    <w:rsid w:val="00482A97"/>
    <w:rsid w:val="00485F44"/>
    <w:rsid w:val="004865F3"/>
    <w:rsid w:val="00486D9F"/>
    <w:rsid w:val="00487741"/>
    <w:rsid w:val="00492DF1"/>
    <w:rsid w:val="00493E6C"/>
    <w:rsid w:val="00496581"/>
    <w:rsid w:val="004A152B"/>
    <w:rsid w:val="004A2884"/>
    <w:rsid w:val="004A69A2"/>
    <w:rsid w:val="004A7A6F"/>
    <w:rsid w:val="004B0427"/>
    <w:rsid w:val="004B1CFD"/>
    <w:rsid w:val="004B3802"/>
    <w:rsid w:val="004B3AA9"/>
    <w:rsid w:val="004B3DD2"/>
    <w:rsid w:val="004B623D"/>
    <w:rsid w:val="004B75C9"/>
    <w:rsid w:val="004C04F5"/>
    <w:rsid w:val="004C0CA2"/>
    <w:rsid w:val="004C3914"/>
    <w:rsid w:val="004C5A2C"/>
    <w:rsid w:val="004D7815"/>
    <w:rsid w:val="004E159F"/>
    <w:rsid w:val="004E30B1"/>
    <w:rsid w:val="004E4748"/>
    <w:rsid w:val="004E62AF"/>
    <w:rsid w:val="004F5CEA"/>
    <w:rsid w:val="004F75EA"/>
    <w:rsid w:val="004F7691"/>
    <w:rsid w:val="004F7E54"/>
    <w:rsid w:val="00500CBB"/>
    <w:rsid w:val="00501036"/>
    <w:rsid w:val="005017A9"/>
    <w:rsid w:val="00502AE2"/>
    <w:rsid w:val="00506896"/>
    <w:rsid w:val="00506D20"/>
    <w:rsid w:val="00507071"/>
    <w:rsid w:val="00507331"/>
    <w:rsid w:val="00510086"/>
    <w:rsid w:val="0051097A"/>
    <w:rsid w:val="005118A3"/>
    <w:rsid w:val="005128AB"/>
    <w:rsid w:val="00512E8A"/>
    <w:rsid w:val="005171DA"/>
    <w:rsid w:val="00520612"/>
    <w:rsid w:val="00520D2F"/>
    <w:rsid w:val="0052139D"/>
    <w:rsid w:val="00521928"/>
    <w:rsid w:val="00522FBF"/>
    <w:rsid w:val="0052497A"/>
    <w:rsid w:val="00525656"/>
    <w:rsid w:val="00527092"/>
    <w:rsid w:val="00533E36"/>
    <w:rsid w:val="00534E4E"/>
    <w:rsid w:val="005361C9"/>
    <w:rsid w:val="00536FEC"/>
    <w:rsid w:val="005373D5"/>
    <w:rsid w:val="0053781D"/>
    <w:rsid w:val="00541685"/>
    <w:rsid w:val="00541A2B"/>
    <w:rsid w:val="00542009"/>
    <w:rsid w:val="005423DD"/>
    <w:rsid w:val="00543457"/>
    <w:rsid w:val="0054674F"/>
    <w:rsid w:val="0054733F"/>
    <w:rsid w:val="00550E74"/>
    <w:rsid w:val="00556277"/>
    <w:rsid w:val="00557431"/>
    <w:rsid w:val="0055794D"/>
    <w:rsid w:val="0056248B"/>
    <w:rsid w:val="0056333B"/>
    <w:rsid w:val="005633FE"/>
    <w:rsid w:val="005636D6"/>
    <w:rsid w:val="00566E05"/>
    <w:rsid w:val="005674F6"/>
    <w:rsid w:val="00572004"/>
    <w:rsid w:val="00582478"/>
    <w:rsid w:val="00586080"/>
    <w:rsid w:val="005861ED"/>
    <w:rsid w:val="00587C91"/>
    <w:rsid w:val="00587CA8"/>
    <w:rsid w:val="00587E00"/>
    <w:rsid w:val="0059066E"/>
    <w:rsid w:val="0059150F"/>
    <w:rsid w:val="00591F90"/>
    <w:rsid w:val="005923F9"/>
    <w:rsid w:val="00594B7A"/>
    <w:rsid w:val="0059579F"/>
    <w:rsid w:val="005969A9"/>
    <w:rsid w:val="005A01AE"/>
    <w:rsid w:val="005A0F2A"/>
    <w:rsid w:val="005A23E6"/>
    <w:rsid w:val="005A37CF"/>
    <w:rsid w:val="005B0889"/>
    <w:rsid w:val="005B2355"/>
    <w:rsid w:val="005B421E"/>
    <w:rsid w:val="005B4603"/>
    <w:rsid w:val="005B7003"/>
    <w:rsid w:val="005C059F"/>
    <w:rsid w:val="005C609F"/>
    <w:rsid w:val="005D1A9D"/>
    <w:rsid w:val="005D4791"/>
    <w:rsid w:val="005D51F0"/>
    <w:rsid w:val="005D5804"/>
    <w:rsid w:val="005D642E"/>
    <w:rsid w:val="005D704B"/>
    <w:rsid w:val="005D7DFB"/>
    <w:rsid w:val="005E2CA6"/>
    <w:rsid w:val="005E37F6"/>
    <w:rsid w:val="005E3F08"/>
    <w:rsid w:val="005E4FD4"/>
    <w:rsid w:val="005E6434"/>
    <w:rsid w:val="005F0748"/>
    <w:rsid w:val="005F2792"/>
    <w:rsid w:val="005F3252"/>
    <w:rsid w:val="005F34E0"/>
    <w:rsid w:val="005F56D6"/>
    <w:rsid w:val="00600559"/>
    <w:rsid w:val="00600950"/>
    <w:rsid w:val="0060290A"/>
    <w:rsid w:val="00603353"/>
    <w:rsid w:val="006046CC"/>
    <w:rsid w:val="0060757F"/>
    <w:rsid w:val="006115B3"/>
    <w:rsid w:val="00611C8C"/>
    <w:rsid w:val="00611E2B"/>
    <w:rsid w:val="006160F0"/>
    <w:rsid w:val="00617A2B"/>
    <w:rsid w:val="00617E8E"/>
    <w:rsid w:val="00620B4D"/>
    <w:rsid w:val="00621A41"/>
    <w:rsid w:val="0062352F"/>
    <w:rsid w:val="00623CFA"/>
    <w:rsid w:val="0063472E"/>
    <w:rsid w:val="00637DC2"/>
    <w:rsid w:val="006408D1"/>
    <w:rsid w:val="00641871"/>
    <w:rsid w:val="00641E98"/>
    <w:rsid w:val="00642ED2"/>
    <w:rsid w:val="00653262"/>
    <w:rsid w:val="00653661"/>
    <w:rsid w:val="00654102"/>
    <w:rsid w:val="006572F3"/>
    <w:rsid w:val="00657F95"/>
    <w:rsid w:val="00662889"/>
    <w:rsid w:val="0066391E"/>
    <w:rsid w:val="006659E6"/>
    <w:rsid w:val="00671EF6"/>
    <w:rsid w:val="0067286E"/>
    <w:rsid w:val="00674E32"/>
    <w:rsid w:val="0067689F"/>
    <w:rsid w:val="006813A7"/>
    <w:rsid w:val="006815AF"/>
    <w:rsid w:val="00682F20"/>
    <w:rsid w:val="00683CAE"/>
    <w:rsid w:val="006850BB"/>
    <w:rsid w:val="00687653"/>
    <w:rsid w:val="00690580"/>
    <w:rsid w:val="00690C13"/>
    <w:rsid w:val="00693FE7"/>
    <w:rsid w:val="00694671"/>
    <w:rsid w:val="0069569E"/>
    <w:rsid w:val="006A16ED"/>
    <w:rsid w:val="006A2550"/>
    <w:rsid w:val="006A5B81"/>
    <w:rsid w:val="006A7A88"/>
    <w:rsid w:val="006B1D0B"/>
    <w:rsid w:val="006B4877"/>
    <w:rsid w:val="006C0977"/>
    <w:rsid w:val="006C3E2A"/>
    <w:rsid w:val="006C461E"/>
    <w:rsid w:val="006C64BC"/>
    <w:rsid w:val="006D0F17"/>
    <w:rsid w:val="006D1381"/>
    <w:rsid w:val="006D3658"/>
    <w:rsid w:val="006D366C"/>
    <w:rsid w:val="006E25F8"/>
    <w:rsid w:val="006E300A"/>
    <w:rsid w:val="006E4154"/>
    <w:rsid w:val="006E47CD"/>
    <w:rsid w:val="006E5BDE"/>
    <w:rsid w:val="006F04DF"/>
    <w:rsid w:val="006F1673"/>
    <w:rsid w:val="006F5169"/>
    <w:rsid w:val="006F6C60"/>
    <w:rsid w:val="006F7756"/>
    <w:rsid w:val="00700B07"/>
    <w:rsid w:val="007018A2"/>
    <w:rsid w:val="00703185"/>
    <w:rsid w:val="0070645C"/>
    <w:rsid w:val="00707CA8"/>
    <w:rsid w:val="00710893"/>
    <w:rsid w:val="00711531"/>
    <w:rsid w:val="007141AF"/>
    <w:rsid w:val="00714B7A"/>
    <w:rsid w:val="00725893"/>
    <w:rsid w:val="00727280"/>
    <w:rsid w:val="007313F0"/>
    <w:rsid w:val="00731600"/>
    <w:rsid w:val="00732D22"/>
    <w:rsid w:val="00735356"/>
    <w:rsid w:val="00736854"/>
    <w:rsid w:val="007400DA"/>
    <w:rsid w:val="00743538"/>
    <w:rsid w:val="007447D2"/>
    <w:rsid w:val="00746F3F"/>
    <w:rsid w:val="00747A51"/>
    <w:rsid w:val="007559F9"/>
    <w:rsid w:val="00755F2A"/>
    <w:rsid w:val="00756AB7"/>
    <w:rsid w:val="00763600"/>
    <w:rsid w:val="00764E19"/>
    <w:rsid w:val="0076501D"/>
    <w:rsid w:val="00772E12"/>
    <w:rsid w:val="007743EF"/>
    <w:rsid w:val="007753C6"/>
    <w:rsid w:val="0077557D"/>
    <w:rsid w:val="00775B36"/>
    <w:rsid w:val="00777BC7"/>
    <w:rsid w:val="00782510"/>
    <w:rsid w:val="00790DC6"/>
    <w:rsid w:val="00790F3D"/>
    <w:rsid w:val="00791F74"/>
    <w:rsid w:val="00793BC1"/>
    <w:rsid w:val="0079404B"/>
    <w:rsid w:val="00797990"/>
    <w:rsid w:val="007A2233"/>
    <w:rsid w:val="007A702E"/>
    <w:rsid w:val="007B45EE"/>
    <w:rsid w:val="007B6046"/>
    <w:rsid w:val="007C6ECB"/>
    <w:rsid w:val="007C7C82"/>
    <w:rsid w:val="007D1DFA"/>
    <w:rsid w:val="007D4848"/>
    <w:rsid w:val="007D5E36"/>
    <w:rsid w:val="007E02BE"/>
    <w:rsid w:val="007E1B48"/>
    <w:rsid w:val="007E1E20"/>
    <w:rsid w:val="007E2709"/>
    <w:rsid w:val="007E4170"/>
    <w:rsid w:val="007E4C6C"/>
    <w:rsid w:val="007F00D5"/>
    <w:rsid w:val="007F17C6"/>
    <w:rsid w:val="00800213"/>
    <w:rsid w:val="0080022C"/>
    <w:rsid w:val="00800820"/>
    <w:rsid w:val="00801315"/>
    <w:rsid w:val="00803075"/>
    <w:rsid w:val="0080456D"/>
    <w:rsid w:val="00805B77"/>
    <w:rsid w:val="008125B7"/>
    <w:rsid w:val="00812B74"/>
    <w:rsid w:val="00813F6C"/>
    <w:rsid w:val="00816466"/>
    <w:rsid w:val="00820CA2"/>
    <w:rsid w:val="00821269"/>
    <w:rsid w:val="008215EE"/>
    <w:rsid w:val="00822841"/>
    <w:rsid w:val="008238BA"/>
    <w:rsid w:val="0082589E"/>
    <w:rsid w:val="00830436"/>
    <w:rsid w:val="00830DFF"/>
    <w:rsid w:val="008318E6"/>
    <w:rsid w:val="00831E2A"/>
    <w:rsid w:val="0083451E"/>
    <w:rsid w:val="00837101"/>
    <w:rsid w:val="00841D22"/>
    <w:rsid w:val="008421C0"/>
    <w:rsid w:val="008457F3"/>
    <w:rsid w:val="0084674A"/>
    <w:rsid w:val="00852295"/>
    <w:rsid w:val="00853EAB"/>
    <w:rsid w:val="00857386"/>
    <w:rsid w:val="008647E1"/>
    <w:rsid w:val="00870B87"/>
    <w:rsid w:val="0087383B"/>
    <w:rsid w:val="00873C75"/>
    <w:rsid w:val="0087441F"/>
    <w:rsid w:val="00875C5B"/>
    <w:rsid w:val="0087603F"/>
    <w:rsid w:val="008835B0"/>
    <w:rsid w:val="008846BF"/>
    <w:rsid w:val="00884735"/>
    <w:rsid w:val="0088503F"/>
    <w:rsid w:val="00885D2D"/>
    <w:rsid w:val="0088703C"/>
    <w:rsid w:val="00887BD0"/>
    <w:rsid w:val="008921A3"/>
    <w:rsid w:val="00892C89"/>
    <w:rsid w:val="008951CD"/>
    <w:rsid w:val="0089537C"/>
    <w:rsid w:val="008A013F"/>
    <w:rsid w:val="008A0668"/>
    <w:rsid w:val="008A09AA"/>
    <w:rsid w:val="008A4134"/>
    <w:rsid w:val="008A6019"/>
    <w:rsid w:val="008B04D6"/>
    <w:rsid w:val="008B62F7"/>
    <w:rsid w:val="008B6D98"/>
    <w:rsid w:val="008C1E1A"/>
    <w:rsid w:val="008C256C"/>
    <w:rsid w:val="008C2635"/>
    <w:rsid w:val="008C5E05"/>
    <w:rsid w:val="008E047E"/>
    <w:rsid w:val="008E5A8A"/>
    <w:rsid w:val="008E695D"/>
    <w:rsid w:val="008E783F"/>
    <w:rsid w:val="008F1871"/>
    <w:rsid w:val="008F2782"/>
    <w:rsid w:val="008F766C"/>
    <w:rsid w:val="009016DA"/>
    <w:rsid w:val="00912118"/>
    <w:rsid w:val="009173FB"/>
    <w:rsid w:val="009178AD"/>
    <w:rsid w:val="00917B31"/>
    <w:rsid w:val="00920907"/>
    <w:rsid w:val="00924617"/>
    <w:rsid w:val="00926B11"/>
    <w:rsid w:val="00926F8E"/>
    <w:rsid w:val="009302EA"/>
    <w:rsid w:val="00930693"/>
    <w:rsid w:val="009375C3"/>
    <w:rsid w:val="00940179"/>
    <w:rsid w:val="00947773"/>
    <w:rsid w:val="00952DB8"/>
    <w:rsid w:val="0095369A"/>
    <w:rsid w:val="009556C7"/>
    <w:rsid w:val="00961A19"/>
    <w:rsid w:val="00964A59"/>
    <w:rsid w:val="00967FA1"/>
    <w:rsid w:val="00973751"/>
    <w:rsid w:val="00974C96"/>
    <w:rsid w:val="009777FB"/>
    <w:rsid w:val="00984E66"/>
    <w:rsid w:val="00987FDB"/>
    <w:rsid w:val="009942AC"/>
    <w:rsid w:val="00995B45"/>
    <w:rsid w:val="00997573"/>
    <w:rsid w:val="009A0E99"/>
    <w:rsid w:val="009A4A82"/>
    <w:rsid w:val="009A4F6D"/>
    <w:rsid w:val="009A5C7B"/>
    <w:rsid w:val="009B040C"/>
    <w:rsid w:val="009B083D"/>
    <w:rsid w:val="009B45E7"/>
    <w:rsid w:val="009B48EE"/>
    <w:rsid w:val="009B57C4"/>
    <w:rsid w:val="009B5A96"/>
    <w:rsid w:val="009B5DB7"/>
    <w:rsid w:val="009B7B36"/>
    <w:rsid w:val="009C0B2E"/>
    <w:rsid w:val="009C5A62"/>
    <w:rsid w:val="009C63D1"/>
    <w:rsid w:val="009C6CF1"/>
    <w:rsid w:val="009D5A74"/>
    <w:rsid w:val="009D7BDC"/>
    <w:rsid w:val="009E0F50"/>
    <w:rsid w:val="009E2A4B"/>
    <w:rsid w:val="009E2A92"/>
    <w:rsid w:val="009E32A2"/>
    <w:rsid w:val="009E6156"/>
    <w:rsid w:val="009E73E5"/>
    <w:rsid w:val="009E7CD4"/>
    <w:rsid w:val="009F254F"/>
    <w:rsid w:val="009F2C25"/>
    <w:rsid w:val="009F38D7"/>
    <w:rsid w:val="009F7466"/>
    <w:rsid w:val="00A0265E"/>
    <w:rsid w:val="00A0317F"/>
    <w:rsid w:val="00A06697"/>
    <w:rsid w:val="00A10AB5"/>
    <w:rsid w:val="00A11169"/>
    <w:rsid w:val="00A11829"/>
    <w:rsid w:val="00A1187E"/>
    <w:rsid w:val="00A126EB"/>
    <w:rsid w:val="00A1385F"/>
    <w:rsid w:val="00A145F8"/>
    <w:rsid w:val="00A165BF"/>
    <w:rsid w:val="00A16DF0"/>
    <w:rsid w:val="00A20F0A"/>
    <w:rsid w:val="00A21D4D"/>
    <w:rsid w:val="00A24CDF"/>
    <w:rsid w:val="00A25709"/>
    <w:rsid w:val="00A26311"/>
    <w:rsid w:val="00A268E3"/>
    <w:rsid w:val="00A300FE"/>
    <w:rsid w:val="00A31CE8"/>
    <w:rsid w:val="00A34D14"/>
    <w:rsid w:val="00A3608B"/>
    <w:rsid w:val="00A42CCF"/>
    <w:rsid w:val="00A4689E"/>
    <w:rsid w:val="00A509AD"/>
    <w:rsid w:val="00A5163A"/>
    <w:rsid w:val="00A51B56"/>
    <w:rsid w:val="00A53414"/>
    <w:rsid w:val="00A5618D"/>
    <w:rsid w:val="00A608C6"/>
    <w:rsid w:val="00A61B28"/>
    <w:rsid w:val="00A61C73"/>
    <w:rsid w:val="00A6786A"/>
    <w:rsid w:val="00A67E57"/>
    <w:rsid w:val="00A71565"/>
    <w:rsid w:val="00A72785"/>
    <w:rsid w:val="00A74159"/>
    <w:rsid w:val="00A74652"/>
    <w:rsid w:val="00A75AD4"/>
    <w:rsid w:val="00A80F6E"/>
    <w:rsid w:val="00A81DC2"/>
    <w:rsid w:val="00A825CA"/>
    <w:rsid w:val="00A84804"/>
    <w:rsid w:val="00A84F4E"/>
    <w:rsid w:val="00A8538F"/>
    <w:rsid w:val="00A8616E"/>
    <w:rsid w:val="00A86F5B"/>
    <w:rsid w:val="00A92F27"/>
    <w:rsid w:val="00A935CB"/>
    <w:rsid w:val="00A97629"/>
    <w:rsid w:val="00AA0DF0"/>
    <w:rsid w:val="00AA3FFC"/>
    <w:rsid w:val="00AA76A3"/>
    <w:rsid w:val="00AB0E45"/>
    <w:rsid w:val="00AB118A"/>
    <w:rsid w:val="00AB2159"/>
    <w:rsid w:val="00AB2B14"/>
    <w:rsid w:val="00AB2E00"/>
    <w:rsid w:val="00AB300E"/>
    <w:rsid w:val="00AB4FD2"/>
    <w:rsid w:val="00AC15B7"/>
    <w:rsid w:val="00AC2E3B"/>
    <w:rsid w:val="00AC3515"/>
    <w:rsid w:val="00AC3A6C"/>
    <w:rsid w:val="00AC43E1"/>
    <w:rsid w:val="00AC5536"/>
    <w:rsid w:val="00AD1404"/>
    <w:rsid w:val="00AD2E18"/>
    <w:rsid w:val="00AD4685"/>
    <w:rsid w:val="00AD4771"/>
    <w:rsid w:val="00AD55C6"/>
    <w:rsid w:val="00AD5C28"/>
    <w:rsid w:val="00AE0DCE"/>
    <w:rsid w:val="00AE2F2A"/>
    <w:rsid w:val="00AE3572"/>
    <w:rsid w:val="00AE424B"/>
    <w:rsid w:val="00AE4E8C"/>
    <w:rsid w:val="00AE5C9E"/>
    <w:rsid w:val="00AE673F"/>
    <w:rsid w:val="00AE7004"/>
    <w:rsid w:val="00AE72EA"/>
    <w:rsid w:val="00AE7466"/>
    <w:rsid w:val="00AE792E"/>
    <w:rsid w:val="00AF6528"/>
    <w:rsid w:val="00AF7192"/>
    <w:rsid w:val="00AF7FE1"/>
    <w:rsid w:val="00B00F36"/>
    <w:rsid w:val="00B01C49"/>
    <w:rsid w:val="00B01D96"/>
    <w:rsid w:val="00B031C5"/>
    <w:rsid w:val="00B0328A"/>
    <w:rsid w:val="00B05556"/>
    <w:rsid w:val="00B103E3"/>
    <w:rsid w:val="00B11813"/>
    <w:rsid w:val="00B120F0"/>
    <w:rsid w:val="00B1311A"/>
    <w:rsid w:val="00B154EC"/>
    <w:rsid w:val="00B217B2"/>
    <w:rsid w:val="00B24DA4"/>
    <w:rsid w:val="00B25810"/>
    <w:rsid w:val="00B304E9"/>
    <w:rsid w:val="00B315F6"/>
    <w:rsid w:val="00B34737"/>
    <w:rsid w:val="00B40C10"/>
    <w:rsid w:val="00B41CA0"/>
    <w:rsid w:val="00B42C2E"/>
    <w:rsid w:val="00B42F0D"/>
    <w:rsid w:val="00B437CB"/>
    <w:rsid w:val="00B43D5F"/>
    <w:rsid w:val="00B46BBD"/>
    <w:rsid w:val="00B5026C"/>
    <w:rsid w:val="00B55852"/>
    <w:rsid w:val="00B55E0A"/>
    <w:rsid w:val="00B5694C"/>
    <w:rsid w:val="00B6026E"/>
    <w:rsid w:val="00B6032F"/>
    <w:rsid w:val="00B61B28"/>
    <w:rsid w:val="00B61BB7"/>
    <w:rsid w:val="00B6223A"/>
    <w:rsid w:val="00B63596"/>
    <w:rsid w:val="00B67395"/>
    <w:rsid w:val="00B67A39"/>
    <w:rsid w:val="00B70B78"/>
    <w:rsid w:val="00B75BDC"/>
    <w:rsid w:val="00B8693F"/>
    <w:rsid w:val="00B87B4D"/>
    <w:rsid w:val="00B9109F"/>
    <w:rsid w:val="00B94BA6"/>
    <w:rsid w:val="00B9707D"/>
    <w:rsid w:val="00B9720F"/>
    <w:rsid w:val="00B97788"/>
    <w:rsid w:val="00B97E6F"/>
    <w:rsid w:val="00BA391D"/>
    <w:rsid w:val="00BA5970"/>
    <w:rsid w:val="00BA60C1"/>
    <w:rsid w:val="00BA7DE5"/>
    <w:rsid w:val="00BB03D6"/>
    <w:rsid w:val="00BB1D7C"/>
    <w:rsid w:val="00BB399B"/>
    <w:rsid w:val="00BB5D74"/>
    <w:rsid w:val="00BB5FF0"/>
    <w:rsid w:val="00BC0005"/>
    <w:rsid w:val="00BC1520"/>
    <w:rsid w:val="00BC1ED0"/>
    <w:rsid w:val="00BC5FC1"/>
    <w:rsid w:val="00BD29A3"/>
    <w:rsid w:val="00BD758A"/>
    <w:rsid w:val="00BE117B"/>
    <w:rsid w:val="00BE3209"/>
    <w:rsid w:val="00BE41E9"/>
    <w:rsid w:val="00BE4CAF"/>
    <w:rsid w:val="00BE7CE3"/>
    <w:rsid w:val="00BF0B65"/>
    <w:rsid w:val="00BF12DF"/>
    <w:rsid w:val="00BF1EA6"/>
    <w:rsid w:val="00BF59C8"/>
    <w:rsid w:val="00BF7669"/>
    <w:rsid w:val="00C003EB"/>
    <w:rsid w:val="00C026F5"/>
    <w:rsid w:val="00C0590E"/>
    <w:rsid w:val="00C12B37"/>
    <w:rsid w:val="00C139F5"/>
    <w:rsid w:val="00C1429A"/>
    <w:rsid w:val="00C1483F"/>
    <w:rsid w:val="00C159DC"/>
    <w:rsid w:val="00C1618D"/>
    <w:rsid w:val="00C17397"/>
    <w:rsid w:val="00C17AB7"/>
    <w:rsid w:val="00C208DF"/>
    <w:rsid w:val="00C20E65"/>
    <w:rsid w:val="00C2195F"/>
    <w:rsid w:val="00C22877"/>
    <w:rsid w:val="00C22B03"/>
    <w:rsid w:val="00C263CE"/>
    <w:rsid w:val="00C27743"/>
    <w:rsid w:val="00C31F8A"/>
    <w:rsid w:val="00C333D8"/>
    <w:rsid w:val="00C368E3"/>
    <w:rsid w:val="00C528CA"/>
    <w:rsid w:val="00C52972"/>
    <w:rsid w:val="00C54174"/>
    <w:rsid w:val="00C55689"/>
    <w:rsid w:val="00C63041"/>
    <w:rsid w:val="00C63AE5"/>
    <w:rsid w:val="00C65EE8"/>
    <w:rsid w:val="00C66099"/>
    <w:rsid w:val="00C66282"/>
    <w:rsid w:val="00C72EC4"/>
    <w:rsid w:val="00C7504A"/>
    <w:rsid w:val="00C75D7C"/>
    <w:rsid w:val="00C77F86"/>
    <w:rsid w:val="00C806CB"/>
    <w:rsid w:val="00C860D6"/>
    <w:rsid w:val="00C92222"/>
    <w:rsid w:val="00C92B6A"/>
    <w:rsid w:val="00C9362A"/>
    <w:rsid w:val="00CA06EF"/>
    <w:rsid w:val="00CA2FED"/>
    <w:rsid w:val="00CA35CB"/>
    <w:rsid w:val="00CA614E"/>
    <w:rsid w:val="00CB1699"/>
    <w:rsid w:val="00CB1711"/>
    <w:rsid w:val="00CB5991"/>
    <w:rsid w:val="00CD23A3"/>
    <w:rsid w:val="00CD463E"/>
    <w:rsid w:val="00CD534E"/>
    <w:rsid w:val="00CD6522"/>
    <w:rsid w:val="00CE25C8"/>
    <w:rsid w:val="00CE3D24"/>
    <w:rsid w:val="00CE3E1F"/>
    <w:rsid w:val="00CE406C"/>
    <w:rsid w:val="00CE4627"/>
    <w:rsid w:val="00CE4B9A"/>
    <w:rsid w:val="00CE6B7F"/>
    <w:rsid w:val="00CE7033"/>
    <w:rsid w:val="00CF41B3"/>
    <w:rsid w:val="00CF581B"/>
    <w:rsid w:val="00D01B98"/>
    <w:rsid w:val="00D03960"/>
    <w:rsid w:val="00D03F98"/>
    <w:rsid w:val="00D10B93"/>
    <w:rsid w:val="00D11762"/>
    <w:rsid w:val="00D16A7B"/>
    <w:rsid w:val="00D2119B"/>
    <w:rsid w:val="00D245FA"/>
    <w:rsid w:val="00D30C07"/>
    <w:rsid w:val="00D313D5"/>
    <w:rsid w:val="00D31675"/>
    <w:rsid w:val="00D3283E"/>
    <w:rsid w:val="00D34F40"/>
    <w:rsid w:val="00D36EAA"/>
    <w:rsid w:val="00D3707E"/>
    <w:rsid w:val="00D4196E"/>
    <w:rsid w:val="00D42482"/>
    <w:rsid w:val="00D427A1"/>
    <w:rsid w:val="00D477A8"/>
    <w:rsid w:val="00D50056"/>
    <w:rsid w:val="00D51B8D"/>
    <w:rsid w:val="00D53471"/>
    <w:rsid w:val="00D535E0"/>
    <w:rsid w:val="00D53C57"/>
    <w:rsid w:val="00D55695"/>
    <w:rsid w:val="00D5648E"/>
    <w:rsid w:val="00D57398"/>
    <w:rsid w:val="00D62258"/>
    <w:rsid w:val="00D6525B"/>
    <w:rsid w:val="00D65399"/>
    <w:rsid w:val="00D657B3"/>
    <w:rsid w:val="00D662AC"/>
    <w:rsid w:val="00D72393"/>
    <w:rsid w:val="00D72A7D"/>
    <w:rsid w:val="00D752AD"/>
    <w:rsid w:val="00D82313"/>
    <w:rsid w:val="00D8458C"/>
    <w:rsid w:val="00D9215B"/>
    <w:rsid w:val="00D9316A"/>
    <w:rsid w:val="00D9321A"/>
    <w:rsid w:val="00D94F30"/>
    <w:rsid w:val="00D955B2"/>
    <w:rsid w:val="00D95E54"/>
    <w:rsid w:val="00DA43E0"/>
    <w:rsid w:val="00DA458D"/>
    <w:rsid w:val="00DA4D2C"/>
    <w:rsid w:val="00DA5542"/>
    <w:rsid w:val="00DA620D"/>
    <w:rsid w:val="00DA6252"/>
    <w:rsid w:val="00DA6FA0"/>
    <w:rsid w:val="00DB7156"/>
    <w:rsid w:val="00DB7F40"/>
    <w:rsid w:val="00DC0344"/>
    <w:rsid w:val="00DC283A"/>
    <w:rsid w:val="00DC3888"/>
    <w:rsid w:val="00DC5091"/>
    <w:rsid w:val="00DC68E9"/>
    <w:rsid w:val="00DD2F6B"/>
    <w:rsid w:val="00DD55AA"/>
    <w:rsid w:val="00DE0443"/>
    <w:rsid w:val="00DE0F8A"/>
    <w:rsid w:val="00DE2924"/>
    <w:rsid w:val="00DE2927"/>
    <w:rsid w:val="00DE2BA2"/>
    <w:rsid w:val="00DE6A2A"/>
    <w:rsid w:val="00DF2A29"/>
    <w:rsid w:val="00DF6EF1"/>
    <w:rsid w:val="00E0084E"/>
    <w:rsid w:val="00E00D8E"/>
    <w:rsid w:val="00E0193E"/>
    <w:rsid w:val="00E02A5E"/>
    <w:rsid w:val="00E02F6F"/>
    <w:rsid w:val="00E03120"/>
    <w:rsid w:val="00E043E1"/>
    <w:rsid w:val="00E045C1"/>
    <w:rsid w:val="00E10186"/>
    <w:rsid w:val="00E1050B"/>
    <w:rsid w:val="00E12562"/>
    <w:rsid w:val="00E12599"/>
    <w:rsid w:val="00E139B8"/>
    <w:rsid w:val="00E15C7F"/>
    <w:rsid w:val="00E17026"/>
    <w:rsid w:val="00E204B7"/>
    <w:rsid w:val="00E22273"/>
    <w:rsid w:val="00E2483B"/>
    <w:rsid w:val="00E326BB"/>
    <w:rsid w:val="00E4301F"/>
    <w:rsid w:val="00E438D1"/>
    <w:rsid w:val="00E4406B"/>
    <w:rsid w:val="00E447EF"/>
    <w:rsid w:val="00E5114D"/>
    <w:rsid w:val="00E52761"/>
    <w:rsid w:val="00E529A2"/>
    <w:rsid w:val="00E52BB0"/>
    <w:rsid w:val="00E5311E"/>
    <w:rsid w:val="00E53531"/>
    <w:rsid w:val="00E5377B"/>
    <w:rsid w:val="00E53FFB"/>
    <w:rsid w:val="00E54645"/>
    <w:rsid w:val="00E55B85"/>
    <w:rsid w:val="00E564D3"/>
    <w:rsid w:val="00E57D48"/>
    <w:rsid w:val="00E61244"/>
    <w:rsid w:val="00E628A4"/>
    <w:rsid w:val="00E64788"/>
    <w:rsid w:val="00E651A7"/>
    <w:rsid w:val="00E657D2"/>
    <w:rsid w:val="00E75E6C"/>
    <w:rsid w:val="00E77EB7"/>
    <w:rsid w:val="00E80513"/>
    <w:rsid w:val="00E8155A"/>
    <w:rsid w:val="00E85CC9"/>
    <w:rsid w:val="00E901AA"/>
    <w:rsid w:val="00E910DD"/>
    <w:rsid w:val="00E943EC"/>
    <w:rsid w:val="00E97EC4"/>
    <w:rsid w:val="00EA4DFB"/>
    <w:rsid w:val="00EB05C8"/>
    <w:rsid w:val="00EB7207"/>
    <w:rsid w:val="00EC15BC"/>
    <w:rsid w:val="00EC3B7C"/>
    <w:rsid w:val="00EC57E9"/>
    <w:rsid w:val="00EC5F14"/>
    <w:rsid w:val="00ED0D7B"/>
    <w:rsid w:val="00ED0FE1"/>
    <w:rsid w:val="00ED1528"/>
    <w:rsid w:val="00ED53A9"/>
    <w:rsid w:val="00EE3014"/>
    <w:rsid w:val="00EE3582"/>
    <w:rsid w:val="00EE49B6"/>
    <w:rsid w:val="00EE644E"/>
    <w:rsid w:val="00EE6A83"/>
    <w:rsid w:val="00EF216F"/>
    <w:rsid w:val="00EF4817"/>
    <w:rsid w:val="00EF6139"/>
    <w:rsid w:val="00EF7C0E"/>
    <w:rsid w:val="00F03E11"/>
    <w:rsid w:val="00F121B2"/>
    <w:rsid w:val="00F146E7"/>
    <w:rsid w:val="00F2335B"/>
    <w:rsid w:val="00F23544"/>
    <w:rsid w:val="00F23E6E"/>
    <w:rsid w:val="00F263A0"/>
    <w:rsid w:val="00F273FE"/>
    <w:rsid w:val="00F31FAE"/>
    <w:rsid w:val="00F33224"/>
    <w:rsid w:val="00F342FE"/>
    <w:rsid w:val="00F3511B"/>
    <w:rsid w:val="00F36C54"/>
    <w:rsid w:val="00F376EE"/>
    <w:rsid w:val="00F43215"/>
    <w:rsid w:val="00F4355B"/>
    <w:rsid w:val="00F4448D"/>
    <w:rsid w:val="00F44B7E"/>
    <w:rsid w:val="00F47803"/>
    <w:rsid w:val="00F500FF"/>
    <w:rsid w:val="00F50174"/>
    <w:rsid w:val="00F51EB5"/>
    <w:rsid w:val="00F51F4B"/>
    <w:rsid w:val="00F54C7A"/>
    <w:rsid w:val="00F55D92"/>
    <w:rsid w:val="00F57327"/>
    <w:rsid w:val="00F6337A"/>
    <w:rsid w:val="00F64FF5"/>
    <w:rsid w:val="00F7035A"/>
    <w:rsid w:val="00F7092F"/>
    <w:rsid w:val="00F72350"/>
    <w:rsid w:val="00F72B51"/>
    <w:rsid w:val="00F7385C"/>
    <w:rsid w:val="00F759C0"/>
    <w:rsid w:val="00F76027"/>
    <w:rsid w:val="00F82B62"/>
    <w:rsid w:val="00F873E8"/>
    <w:rsid w:val="00F87B11"/>
    <w:rsid w:val="00F87D5B"/>
    <w:rsid w:val="00F90549"/>
    <w:rsid w:val="00F90E13"/>
    <w:rsid w:val="00F91B3A"/>
    <w:rsid w:val="00F92915"/>
    <w:rsid w:val="00F95155"/>
    <w:rsid w:val="00F95ED4"/>
    <w:rsid w:val="00FA0212"/>
    <w:rsid w:val="00FA1079"/>
    <w:rsid w:val="00FA40E8"/>
    <w:rsid w:val="00FA51A7"/>
    <w:rsid w:val="00FB1A56"/>
    <w:rsid w:val="00FB1C23"/>
    <w:rsid w:val="00FB7F3F"/>
    <w:rsid w:val="00FC1BC4"/>
    <w:rsid w:val="00FC1DC6"/>
    <w:rsid w:val="00FC4C37"/>
    <w:rsid w:val="00FD1E56"/>
    <w:rsid w:val="00FD210D"/>
    <w:rsid w:val="00FD270D"/>
    <w:rsid w:val="00FE2519"/>
    <w:rsid w:val="00FE31BF"/>
    <w:rsid w:val="00FE4D05"/>
    <w:rsid w:val="00FE669C"/>
    <w:rsid w:val="00FE7098"/>
    <w:rsid w:val="00FE789F"/>
    <w:rsid w:val="00FF1001"/>
    <w:rsid w:val="00FF15E9"/>
    <w:rsid w:val="00FF26FD"/>
    <w:rsid w:val="00FF404E"/>
    <w:rsid w:val="00FF4472"/>
    <w:rsid w:val="00FF6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0F6D23"/>
  <w15:chartTrackingRefBased/>
  <w15:docId w15:val="{128DB901-29B2-4CA2-BAA0-0BF7587C2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7E00"/>
    <w:pPr>
      <w:widowControl w:val="0"/>
      <w:spacing w:after="160" w:line="259" w:lineRule="auto"/>
      <w:jc w:val="both"/>
    </w:pPr>
    <w:rPr>
      <w:rFonts w:ascii="Times New Roman" w:eastAsia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5155"/>
    <w:pPr>
      <w:keepNext/>
      <w:keepLines/>
      <w:widowControl/>
      <w:spacing w:before="40" w:line="240" w:lineRule="auto"/>
      <w:jc w:val="left"/>
      <w:outlineLvl w:val="1"/>
    </w:pPr>
    <w:rPr>
      <w:rFonts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5155"/>
    <w:pPr>
      <w:keepNext/>
      <w:keepLines/>
      <w:outlineLvl w:val="2"/>
    </w:pPr>
    <w:rPr>
      <w:b/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9707D"/>
    <w:pPr>
      <w:keepNext/>
      <w:keepLines/>
      <w:outlineLvl w:val="3"/>
    </w:pPr>
    <w:rPr>
      <w:rFonts w:asciiTheme="majorHAnsi" w:hAnsiTheme="majorHAnsi" w:cstheme="majorBid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9707D"/>
    <w:pPr>
      <w:keepNext/>
      <w:keepLines/>
      <w:outlineLvl w:val="4"/>
    </w:pPr>
    <w:rPr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pter">
    <w:name w:val="Chapter"/>
    <w:basedOn w:val="Heading3"/>
    <w:next w:val="Normal"/>
    <w:link w:val="Chapter0"/>
    <w:autoRedefine/>
    <w:qFormat/>
    <w:rsid w:val="00683CAE"/>
    <w:pPr>
      <w:spacing w:line="276" w:lineRule="auto"/>
    </w:pPr>
    <w:rPr>
      <w:rFonts w:cs="Calibri"/>
      <w:sz w:val="26"/>
    </w:rPr>
  </w:style>
  <w:style w:type="character" w:customStyle="1" w:styleId="Chapter0">
    <w:name w:val="Chapter 字符"/>
    <w:basedOn w:val="Heading3Char"/>
    <w:link w:val="Chapter"/>
    <w:rsid w:val="00683CAE"/>
    <w:rPr>
      <w:rFonts w:ascii="Calibri" w:eastAsia="Calibri" w:hAnsi="Calibri" w:cs="Calibri"/>
      <w:b/>
      <w:bCs/>
      <w:sz w:val="26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F95155"/>
    <w:rPr>
      <w:rFonts w:ascii="Times New Roman" w:eastAsia="Times New Roman" w:hAnsi="Times New Roman"/>
      <w:b/>
      <w:bCs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95155"/>
    <w:rPr>
      <w:rFonts w:ascii="Times New Roman" w:eastAsia="Times New Roman" w:hAnsi="Times New Roman" w:cstheme="majorBidi"/>
      <w:b/>
      <w:color w:val="000000" w:themeColor="text1"/>
      <w:sz w:val="28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9707D"/>
    <w:rPr>
      <w:rFonts w:asciiTheme="majorHAnsi" w:eastAsia="Times New Roman" w:hAnsiTheme="majorHAnsi" w:cstheme="majorBidi"/>
      <w:b/>
      <w:bCs/>
      <w:sz w:val="24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9707D"/>
    <w:rPr>
      <w:rFonts w:ascii="Times New Roman" w:eastAsia="Times New Roman" w:hAnsi="Times New Roman"/>
      <w:b/>
      <w:bCs/>
      <w:sz w:val="24"/>
      <w:szCs w:val="28"/>
    </w:rPr>
  </w:style>
  <w:style w:type="character" w:styleId="PlaceholderText">
    <w:name w:val="Placeholder Text"/>
    <w:basedOn w:val="DefaultParagraphFont"/>
    <w:uiPriority w:val="99"/>
    <w:semiHidden/>
    <w:rsid w:val="00D10B93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43D5F"/>
    <w:pPr>
      <w:tabs>
        <w:tab w:val="center" w:pos="4520"/>
        <w:tab w:val="right" w:pos="9020"/>
      </w:tabs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43D5F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AE0DCE"/>
    <w:pPr>
      <w:ind w:firstLineChars="200" w:firstLine="420"/>
    </w:pPr>
  </w:style>
  <w:style w:type="paragraph" w:styleId="Header">
    <w:name w:val="header"/>
    <w:basedOn w:val="Normal"/>
    <w:link w:val="HeaderChar"/>
    <w:uiPriority w:val="99"/>
    <w:unhideWhenUsed/>
    <w:rsid w:val="00E0084E"/>
    <w:pPr>
      <w:pBdr>
        <w:bottom w:val="single" w:sz="6" w:space="1" w:color="auto"/>
      </w:pBdr>
      <w:tabs>
        <w:tab w:val="center" w:pos="4513"/>
        <w:tab w:val="right" w:pos="902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0084E"/>
    <w:rPr>
      <w:rFonts w:ascii="Times New Roman" w:eastAsia="Times New Roman" w:hAnsi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E0084E"/>
    <w:pPr>
      <w:tabs>
        <w:tab w:val="center" w:pos="4513"/>
        <w:tab w:val="right" w:pos="902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0084E"/>
    <w:rPr>
      <w:rFonts w:ascii="Times New Roman" w:eastAsia="Times New Roman" w:hAnsi="Times New Roman"/>
      <w:sz w:val="18"/>
      <w:szCs w:val="18"/>
    </w:rPr>
  </w:style>
  <w:style w:type="character" w:customStyle="1" w:styleId="MTEquationSection">
    <w:name w:val="MTEquationSection"/>
    <w:basedOn w:val="DefaultParagraphFont"/>
    <w:rsid w:val="00C55689"/>
    <w:rPr>
      <w:rFonts w:cs="Times New Roman"/>
      <w:vanish/>
      <w:color w:val="FF0000"/>
    </w:rPr>
  </w:style>
  <w:style w:type="table" w:styleId="TableGrid">
    <w:name w:val="Table Grid"/>
    <w:basedOn w:val="TableNormal"/>
    <w:uiPriority w:val="39"/>
    <w:rsid w:val="00AB2B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1A7D14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footer" Target="footer2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2</TotalTime>
  <Pages>10</Pages>
  <Words>2196</Words>
  <Characters>12521</Characters>
  <Application>Microsoft Office Word</Application>
  <DocSecurity>0</DocSecurity>
  <Lines>104</Lines>
  <Paragraphs>29</Paragraphs>
  <ScaleCrop>false</ScaleCrop>
  <Company/>
  <LinksUpToDate>false</LinksUpToDate>
  <CharactersWithSpaces>14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weihao@u.nus.edu</dc:creator>
  <cp:keywords/>
  <dc:description/>
  <cp:lastModifiedBy>Liu Weihao</cp:lastModifiedBy>
  <cp:revision>1170</cp:revision>
  <cp:lastPrinted>2022-04-14T15:20:00Z</cp:lastPrinted>
  <dcterms:created xsi:type="dcterms:W3CDTF">2022-04-13T01:24:00Z</dcterms:created>
  <dcterms:modified xsi:type="dcterms:W3CDTF">2022-04-14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